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8F7A7" w14:textId="512BA69D" w:rsidR="0050514A" w:rsidRPr="00C46CC6" w:rsidRDefault="00E25BF2" w:rsidP="004B7AB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MACROBUTTON MTEditEquationSection2 </w:instrText>
      </w:r>
      <w:r w:rsidRPr="00E25BF2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Алгоритм </w:t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en-US"/>
        </w:rPr>
        <w:t>Particle Swarm Optimization</w:t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14:paraId="4F887998" w14:textId="1AA2DFA7" w:rsidR="0006219B" w:rsidRPr="00042651" w:rsidRDefault="0006219B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Автори </w:t>
      </w:r>
      <w:r w:rsidR="00C46CC6">
        <w:rPr>
          <w:rFonts w:ascii="Times New Roman" w:hAnsi="Times New Roman" w:cs="Times New Roman"/>
          <w:sz w:val="28"/>
          <w:szCs w:val="28"/>
          <w:lang w:val="uk-UA"/>
        </w:rPr>
        <w:t xml:space="preserve">реалізації 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>алгоритму</w:t>
      </w:r>
      <w:r w:rsidR="00C46CC6">
        <w:rPr>
          <w:rFonts w:ascii="Times New Roman" w:hAnsi="Times New Roman" w:cs="Times New Roman"/>
          <w:sz w:val="28"/>
          <w:szCs w:val="28"/>
          <w:lang w:val="uk-UA"/>
        </w:rPr>
        <w:t>, що розглядається в описі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042651">
        <w:rPr>
          <w:rFonts w:ascii="Times New Roman" w:hAnsi="Times New Roman" w:cs="Times New Roman"/>
          <w:sz w:val="28"/>
          <w:szCs w:val="28"/>
        </w:rPr>
        <w:t>MUSHEER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HMA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ISHFAQ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HMA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KHAJA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ABDULLAH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BAZ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HOSAM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LHAKAM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AN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WAJD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LHAKAM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D1682C9" w14:textId="0F78656C" w:rsidR="0006219B" w:rsidRPr="00E25BF2" w:rsidRDefault="000051F3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рою часток -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це евристи</w:t>
      </w:r>
      <w:r>
        <w:rPr>
          <w:rFonts w:ascii="Times New Roman" w:hAnsi="Times New Roman" w:cs="Times New Roman"/>
          <w:sz w:val="28"/>
          <w:szCs w:val="28"/>
          <w:lang w:val="uk-UA"/>
        </w:rPr>
        <w:t>чний метод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глобальної оптимізації</w:t>
      </w:r>
      <w:r>
        <w:rPr>
          <w:rFonts w:ascii="Times New Roman" w:hAnsi="Times New Roman" w:cs="Times New Roman"/>
          <w:sz w:val="28"/>
          <w:szCs w:val="28"/>
          <w:lang w:val="uk-UA"/>
        </w:rPr>
        <w:t>, який реалізовано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на основі популяці</w:t>
      </w:r>
      <w:r>
        <w:rPr>
          <w:rFonts w:ascii="Times New Roman" w:hAnsi="Times New Roman" w:cs="Times New Roman"/>
          <w:sz w:val="28"/>
          <w:szCs w:val="28"/>
          <w:lang w:val="uk-UA"/>
        </w:rPr>
        <w:t>й.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пропоновано даний метод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Кеннеді та Еберхартом у 1995 р</w:t>
      </w:r>
      <w:r w:rsidR="005F5393">
        <w:rPr>
          <w:rFonts w:ascii="Times New Roman" w:hAnsi="Times New Roman" w:cs="Times New Roman"/>
          <w:sz w:val="28"/>
          <w:szCs w:val="28"/>
          <w:lang w:val="uk-UA"/>
        </w:rPr>
        <w:t>о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PSO базується на уявленні про </w:t>
      </w: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ройовий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телект (поведінка зграї птах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риб</w:t>
      </w:r>
      <w:r>
        <w:rPr>
          <w:rFonts w:ascii="Times New Roman" w:hAnsi="Times New Roman" w:cs="Times New Roman"/>
          <w:sz w:val="28"/>
          <w:szCs w:val="28"/>
          <w:lang w:val="uk-UA"/>
        </w:rPr>
        <w:t>, комах, тощо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). Птахи або розлітаються, або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 xml:space="preserve">навпаки летять разом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під час пошуку їжі, перш ніж вони знайдуть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 xml:space="preserve">гарне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місце, де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>ця їжа знаходитиметь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. Під час пошуку їжі завжди є один птах, який </w:t>
      </w:r>
      <w:r w:rsidR="00A84553">
        <w:rPr>
          <w:rFonts w:ascii="Times New Roman" w:hAnsi="Times New Roman" w:cs="Times New Roman"/>
          <w:sz w:val="28"/>
          <w:szCs w:val="28"/>
          <w:lang w:val="uk-UA"/>
        </w:rPr>
        <w:t>відчуває та шукає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їж</w:t>
      </w:r>
      <w:r w:rsidR="00A8455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краще за інших, тобто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 такий птах з більшою ймовірністю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знайде місце,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де мож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е знаходити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їж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а це в свою чергу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означає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, що він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мати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ме кращу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формацію про джерело їжі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ніж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інш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птахи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в процесі пошуку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постійно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діляться такою «гарною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формацію,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зграя зрештою переміститься до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 «кращого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місця, де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з більшою ймовірністю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можна знайти їжу. У PSO пересування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птахів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, почина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єть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з одн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ого місцезнаходження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на інш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, еквівалентно </w:t>
      </w:r>
      <w:r w:rsidR="00817A5A">
        <w:rPr>
          <w:rFonts w:ascii="Times New Roman" w:hAnsi="Times New Roman" w:cs="Times New Roman"/>
          <w:sz w:val="28"/>
          <w:szCs w:val="28"/>
          <w:lang w:val="uk-UA"/>
        </w:rPr>
        <w:t>зграї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, хороша інформація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еквівалентн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йбільш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оптимістичному рішенню,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 а передбачувана їжа еквівалентна найбільш оптимістичному рішенню за весь час роботи алгоритму.</w:t>
      </w:r>
    </w:p>
    <w:p w14:paraId="18D7A193" w14:textId="5FDF653B" w:rsidR="00887AAA" w:rsidRDefault="00887AAA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ний метод допомагає знайти н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айбільш оптимістичне рішенн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аме завдяки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співпраці кожно</w:t>
      </w:r>
      <w:r>
        <w:rPr>
          <w:rFonts w:ascii="Times New Roman" w:hAnsi="Times New Roman" w:cs="Times New Roman"/>
          <w:sz w:val="28"/>
          <w:szCs w:val="28"/>
          <w:lang w:val="uk-UA"/>
        </w:rPr>
        <w:t>го елементу популяції, «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птиці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E57D6">
        <w:rPr>
          <w:rFonts w:ascii="Times New Roman" w:hAnsi="Times New Roman" w:cs="Times New Roman"/>
          <w:sz w:val="28"/>
          <w:szCs w:val="28"/>
          <w:lang w:val="uk-UA"/>
        </w:rPr>
        <w:t xml:space="preserve">Завдяки алгоритму можуть бути вирішені доволі складні проблеми оптимізації. </w:t>
      </w:r>
      <w:r w:rsidR="00C47B95">
        <w:rPr>
          <w:rFonts w:ascii="Times New Roman" w:hAnsi="Times New Roman" w:cs="Times New Roman"/>
          <w:sz w:val="28"/>
          <w:szCs w:val="28"/>
          <w:lang w:val="uk-UA"/>
        </w:rPr>
        <w:t xml:space="preserve">Переваги дають змогу застосовувати його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до багатьох областей оптимізації окремо та в поєднанні з іншими існуючими алгоритмами.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Алгоритм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ється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в таких галузях, як навчання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нейронних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мереж, оптимізація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 xml:space="preserve">певних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функцій, машинне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навчання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, обробка сигналів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тощо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83B6CC4" w14:textId="2DAB2BC6" w:rsidR="00C27C2F" w:rsidRPr="00C27C2F" w:rsidRDefault="00ED100C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О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ис алгоритму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Particle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Swarm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Optimization</w:t>
      </w:r>
    </w:p>
    <w:p w14:paraId="00FF24BC" w14:textId="46945B2B" w:rsidR="00C27C2F" w:rsidRDefault="00C27C2F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У алгоритмі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Particle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Swarm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Optimization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 популяція складається з «</w:t>
      </w:r>
      <w:r w:rsidR="00EC6E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» часток, а розташування кожної з часток відповідає потенційному рішенню в </w:t>
      </w:r>
      <w:r w:rsidR="00EC6E2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озмірному просторі.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На положення кожної частинки у рої впливає як най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оптимістичн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озиція під час її руху (індивідуальний досвід, що називається особистим кращим чи 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40" w:dyaOrig="360" w14:anchorId="2F53F6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693917572" r:id="rId8"/>
        </w:objec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частинки), так і положення най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оптимальн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частинки в її сусідстві (близький досвід, що називається найкращим 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серед усіх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60" w14:anchorId="742F65CE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93917573" r:id="rId10"/>
        </w:objec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). Частинки зграї летять у пошуковий простір завдяки своїм можливостям розвідки та експлуатації та використовують найкращі особисті та найкращі позиції у світі, щоб досягти найкращого рішення в PSO.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Крім того, кожна частинка характеризується швидкістю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Швидкість і положення кожної частинки переглядаються після кожної наступної ітерації алгоритму.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 Ш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видкість і положення кожної частинки 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визначаються на кожному кроці як:</w:t>
      </w:r>
    </w:p>
    <w:p w14:paraId="1ACCFB32" w14:textId="04B51613" w:rsidR="00E25BF2" w:rsidRDefault="00E25BF2" w:rsidP="004B7ABE">
      <w:pPr>
        <w:pStyle w:val="MTDisplayEquation"/>
        <w:spacing w:after="0" w:line="360" w:lineRule="auto"/>
      </w:pPr>
      <w:r>
        <w:tab/>
      </w:r>
      <w:r w:rsidRPr="00E25BF2">
        <w:rPr>
          <w:position w:val="-12"/>
        </w:rPr>
        <w:object w:dxaOrig="5440" w:dyaOrig="420" w14:anchorId="6BC4FC5E">
          <v:shape id="_x0000_i1027" type="#_x0000_t75" style="width:270pt;height:24pt" o:ole="">
            <v:imagedata r:id="rId11" o:title=""/>
          </v:shape>
          <o:OLEObject Type="Embed" ProgID="Equation.DSMT4" ShapeID="_x0000_i1027" DrawAspect="Content" ObjectID="_1693917574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704E575" w14:textId="7BC80004" w:rsidR="00AF5932" w:rsidRPr="00E25BF2" w:rsidRDefault="00E25BF2" w:rsidP="004B7ABE">
      <w:pPr>
        <w:pStyle w:val="MTDisplayEquation"/>
        <w:spacing w:after="0" w:line="360" w:lineRule="auto"/>
      </w:pPr>
      <w:r>
        <w:tab/>
      </w:r>
      <w:r w:rsidRPr="00E25BF2">
        <w:rPr>
          <w:position w:val="-12"/>
        </w:rPr>
        <w:object w:dxaOrig="1700" w:dyaOrig="420" w14:anchorId="4E05D430">
          <v:shape id="_x0000_i1028" type="#_x0000_t75" style="width:84pt;height:24pt" o:ole="">
            <v:imagedata r:id="rId13" o:title=""/>
          </v:shape>
          <o:OLEObject Type="Embed" ProgID="Equation.DSMT4" ShapeID="_x0000_i1028" DrawAspect="Content" ObjectID="_1693917575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353403C" w14:textId="43E3DA48" w:rsidR="00AF5932" w:rsidRDefault="00AF5932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,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20" w14:anchorId="32BA8FA9">
          <v:shape id="_x0000_i1029" type="#_x0000_t75" style="width:18pt;height:24pt" o:ole="">
            <v:imagedata r:id="rId15" o:title=""/>
          </v:shape>
          <o:OLEObject Type="Embed" ProgID="Equation.DSMT4" ShapeID="_x0000_i1029" DrawAspect="Content" ObjectID="_1693917576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20" w14:anchorId="016CAA9D">
          <v:shape id="_x0000_i1030" type="#_x0000_t75" style="width:18pt;height:24pt" o:ole="">
            <v:imagedata r:id="rId17" o:title=""/>
          </v:shape>
          <o:OLEObject Type="Embed" ProgID="Equation.DSMT4" ShapeID="_x0000_i1030" DrawAspect="Content" ObjectID="_1693917577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швидкість та позиція частки</w:t>
      </w:r>
      <w:r w:rsidR="00E25BF2"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 w14:anchorId="258C3ECB">
          <v:shape id="_x0000_i1031" type="#_x0000_t75" style="width:6pt;height:12pt" o:ole="">
            <v:imagedata r:id="rId19" o:title=""/>
          </v:shape>
          <o:OLEObject Type="Embed" ProgID="Equation.DSMT4" ShapeID="_x0000_i1031" DrawAspect="Content" ObjectID="_1693917578" r:id="rId20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ї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300" w14:anchorId="3B5337A5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693917579" r:id="rId22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році відповідно та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 w14:anchorId="784B02CE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693917580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розмірне значення її позиції.</w:t>
      </w:r>
      <w:r w:rsidR="00E25BF2" w:rsidRPr="00E25BF2">
        <w:rPr>
          <w:rFonts w:ascii="Times New Roman" w:hAnsi="Times New Roman" w:cs="Times New Roman"/>
          <w:sz w:val="28"/>
          <w:szCs w:val="28"/>
        </w:rPr>
        <w:t xml:space="preserve">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</w:rPr>
        <w:object w:dxaOrig="880" w:dyaOrig="420" w14:anchorId="04DBE81C">
          <v:shape id="_x0000_i1034" type="#_x0000_t75" style="width:42pt;height:24pt" o:ole="">
            <v:imagedata r:id="rId25" o:title=""/>
          </v:shape>
          <o:OLEObject Type="Embed" ProgID="Equation.DSMT4" ShapeID="_x0000_i1034" DrawAspect="Content" ObjectID="_1693917581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яє собою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5E0F738D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693917582" r:id="rId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розмірне значення кожного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 w14:anchorId="4DE41894">
          <v:shape id="_x0000_i1036" type="#_x0000_t75" style="width:6pt;height:12pt" o:ole="">
            <v:imagedata r:id="rId19" o:title=""/>
          </v:shape>
          <o:OLEObject Type="Embed" ProgID="Equation.DSMT4" ShapeID="_x0000_i1036" DrawAspect="Content" ObjectID="_1693917583" r:id="rId29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елемента у його найбільш оптимістичній позиції.</w:t>
      </w:r>
      <w:r w:rsidR="00E25BF2" w:rsidRPr="004B7A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</w:rPr>
        <w:object w:dxaOrig="859" w:dyaOrig="420" w14:anchorId="1224653A">
          <v:shape id="_x0000_i1037" type="#_x0000_t75" style="width:42pt;height:24pt" o:ole="">
            <v:imagedata r:id="rId30" o:title=""/>
          </v:shape>
          <o:OLEObject Type="Embed" ProgID="Equation.DSMT4" ShapeID="_x0000_i1037" DrawAspect="Content" ObjectID="_1693917584" r:id="rId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 w14:anchorId="7AF63310">
          <v:shape id="_x0000_i1038" type="#_x0000_t75" style="width:12pt;height:18pt" o:ole="">
            <v:imagedata r:id="rId32" o:title=""/>
          </v:shape>
          <o:OLEObject Type="Embed" ProgID="Equation.DSMT4" ShapeID="_x0000_i1038" DrawAspect="Content" ObjectID="_1693917585" r:id="rId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розмірне значення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 xml:space="preserve">найбільш оптимістичної позиції для </w:t>
      </w:r>
      <w:r>
        <w:rPr>
          <w:rFonts w:ascii="Times New Roman" w:hAnsi="Times New Roman" w:cs="Times New Roman"/>
          <w:sz w:val="28"/>
          <w:szCs w:val="28"/>
          <w:lang w:val="uk-UA"/>
        </w:rPr>
        <w:t>всього «рою»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 w:rsidR="00A374CD" w:rsidRPr="00A374C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00" w:dyaOrig="380" w14:anchorId="32F10BBF">
          <v:shape id="_x0000_i1039" type="#_x0000_t75" style="width:54pt;height:18pt" o:ole="">
            <v:imagedata r:id="rId34" o:title=""/>
          </v:shape>
          <o:OLEObject Type="Embed" ProgID="Equation.DSMT4" ShapeID="_x0000_i1039" DrawAspect="Content" ObjectID="_1693917586" r:id="rId35"/>
        </w:objec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 xml:space="preserve"> генеруються випадковим чином у межах </w:t>
      </w:r>
      <w:r w:rsidR="00A374CD" w:rsidRPr="00A374C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60" w:dyaOrig="340" w14:anchorId="5233AA6B">
          <v:shape id="_x0000_i1040" type="#_x0000_t75" style="width:30pt;height:18pt" o:ole="">
            <v:imagedata r:id="rId36" o:title=""/>
          </v:shape>
          <o:OLEObject Type="Embed" ProgID="Equation.DSMT4" ShapeID="_x0000_i1040" DrawAspect="Content" ObjectID="_1693917587" r:id="rId37"/>
        </w:objec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1739CFEE" w14:textId="4D29A5AC" w:rsidR="00ED100C" w:rsidRDefault="00ED100C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Для вирішення задачі генерації</w:t>
      </w:r>
      <w:r w:rsidRPr="00ED10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D100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sz w:val="28"/>
          <w:szCs w:val="28"/>
          <w:lang w:val="uk-UA"/>
        </w:rPr>
        <w:t>’ів з гарними показниками надійності було обрано саме такий метод з наступних причин</w:t>
      </w:r>
      <w:r w:rsidR="0078031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51C5A0AF" w14:textId="7F3F21FB" w:rsidR="00780316" w:rsidRDefault="00780316" w:rsidP="004B7A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0316">
        <w:rPr>
          <w:rFonts w:ascii="Times New Roman" w:hAnsi="Times New Roman" w:cs="Times New Roman"/>
          <w:sz w:val="28"/>
          <w:szCs w:val="28"/>
          <w:lang w:val="uk-UA"/>
        </w:rPr>
        <w:t xml:space="preserve">PSO може бути застосований як для наукового, так і для інженерного використання, оскільки він базується 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вному 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інтелект</w:t>
      </w:r>
      <w:r>
        <w:rPr>
          <w:rFonts w:ascii="Times New Roman" w:hAnsi="Times New Roman" w:cs="Times New Roman"/>
          <w:sz w:val="28"/>
          <w:szCs w:val="28"/>
          <w:lang w:val="uk-UA"/>
        </w:rPr>
        <w:t>і.</w:t>
      </w:r>
    </w:p>
    <w:p w14:paraId="3407A0FB" w14:textId="71C30352" w:rsidR="00780316" w:rsidRDefault="00780316" w:rsidP="004B7A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ення, що виконуються в 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доволі нескладними.</w:t>
      </w:r>
    </w:p>
    <w:p w14:paraId="6AE1FAB0" w14:textId="6AA786F7" w:rsidR="00E464DD" w:rsidRPr="00E464DD" w:rsidRDefault="00780316" w:rsidP="004B7A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тод п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ередбачає зменшення кількості параметрів для налаштування та прийняття обмежень у порівнянні з іншими методами оптиміза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5E4FA6F" w14:textId="038DEF51" w:rsidR="00E464DD" w:rsidRDefault="00E464DD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араметри захищеності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S</w:t>
      </w:r>
      <w:r w:rsidRPr="00E464DD">
        <w:rPr>
          <w:rFonts w:ascii="Times New Roman" w:hAnsi="Times New Roman" w:cs="Times New Roman"/>
          <w:b/>
          <w:bCs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’ів</w:t>
      </w:r>
    </w:p>
    <w:p w14:paraId="7722A2A1" w14:textId="3E14EC94" w:rsidR="00E464DD" w:rsidRDefault="001319B1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лгоритм, описаний у статті, що розглядається, передбачає порівняння захищеності різних згенерованих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основі розрахунку та порівняння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їхньої нелінійності, а саме: чим більшою є нелінійність блоку, тим більш надійним та захищеним він є.</w:t>
      </w:r>
      <w:r w:rsidR="000C0208">
        <w:rPr>
          <w:rFonts w:ascii="Times New Roman" w:hAnsi="Times New Roman" w:cs="Times New Roman"/>
          <w:sz w:val="28"/>
          <w:szCs w:val="28"/>
          <w:lang w:val="uk-UA"/>
        </w:rPr>
        <w:t xml:space="preserve"> Це не завжди є правильним твердженням, оскільки на захищеність та надійність </w:t>
      </w:r>
      <w:r w:rsidR="000C0208" w:rsidRPr="001319B1">
        <w:rPr>
          <w:rFonts w:ascii="Times New Roman" w:hAnsi="Times New Roman" w:cs="Times New Roman"/>
          <w:sz w:val="28"/>
          <w:szCs w:val="28"/>
          <w:lang w:val="uk-UA"/>
        </w:rPr>
        <w:t>S-Box’ів</w:t>
      </w:r>
      <w:r w:rsidR="000C0208">
        <w:rPr>
          <w:rFonts w:ascii="Times New Roman" w:hAnsi="Times New Roman" w:cs="Times New Roman"/>
          <w:sz w:val="28"/>
          <w:szCs w:val="28"/>
          <w:lang w:val="uk-UA"/>
        </w:rPr>
        <w:t xml:space="preserve"> впливає безліч параметрів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, таких як: нелінійність, </w:t>
      </w:r>
      <w:r w:rsidR="00464086" w:rsidRPr="0046408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586A07B3">
          <v:shape id="_x0000_i1041" type="#_x0000_t75" style="width:12pt;height:18pt" o:ole="">
            <v:imagedata r:id="rId38" o:title=""/>
          </v:shape>
          <o:OLEObject Type="Embed" ProgID="Equation.DSMT4" ShapeID="_x0000_i1041" DrawAspect="Content" ObjectID="_1693917588" r:id="rId39"/>
        </w:objec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-рівномірність, максимум </w:t>
      </w:r>
      <w:r w:rsidR="00464086">
        <w:rPr>
          <w:rFonts w:ascii="Times New Roman" w:hAnsi="Times New Roman" w:cs="Times New Roman"/>
          <w:sz w:val="28"/>
          <w:szCs w:val="28"/>
          <w:lang w:val="en-US"/>
        </w:rPr>
        <w:t>DDT</w:t>
      </w:r>
      <w:r w:rsidR="00464086" w:rsidRPr="00464086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таблиці диференціалів), максимум </w:t>
      </w:r>
      <w:r w:rsidR="00464086">
        <w:rPr>
          <w:rFonts w:ascii="Times New Roman" w:hAnsi="Times New Roman" w:cs="Times New Roman"/>
          <w:sz w:val="28"/>
          <w:szCs w:val="28"/>
          <w:lang w:val="en-US"/>
        </w:rPr>
        <w:t>LAT</w:t>
      </w:r>
      <w:r w:rsidR="00464086" w:rsidRPr="0046408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>(таблиці лінійних апроксимацій), циклічна структура, наявність фіксованих точок, алгебраїчний імунітет, лінійна збитковість, тощо.</w:t>
      </w:r>
      <w:r w:rsidR="000A00BC">
        <w:rPr>
          <w:rFonts w:ascii="Times New Roman" w:hAnsi="Times New Roman" w:cs="Times New Roman"/>
          <w:sz w:val="28"/>
          <w:szCs w:val="28"/>
          <w:lang w:val="uk-UA"/>
        </w:rPr>
        <w:t xml:space="preserve"> Але оскільки для нас в алгоритмі важлива саме швидкість, можна допустити пошук на основі нелінійності.</w:t>
      </w:r>
    </w:p>
    <w:p w14:paraId="43C4C5DA" w14:textId="1A4BF43B" w:rsidR="00DF55C9" w:rsidRDefault="00DF55C9" w:rsidP="004B7ABE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лінійність </w:t>
      </w:r>
    </w:p>
    <w:p w14:paraId="6EE52D1C" w14:textId="1219D7B8" w:rsidR="00DF55C9" w:rsidRDefault="00DF55C9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статті пропонується обчислювати нелінійність блоків за допомогою перетворення Уолдша-Адамара наступним чином:</w:t>
      </w:r>
    </w:p>
    <w:p w14:paraId="6D822C28" w14:textId="68BA58C5" w:rsidR="00E464DD" w:rsidRDefault="00B758E9" w:rsidP="004B7ABE">
      <w:pPr>
        <w:pStyle w:val="MTDisplayEquation"/>
        <w:spacing w:after="0" w:line="360" w:lineRule="auto"/>
      </w:pPr>
      <w:r>
        <w:tab/>
      </w:r>
      <w:r w:rsidRPr="00B758E9">
        <w:rPr>
          <w:position w:val="-26"/>
        </w:rPr>
        <w:object w:dxaOrig="2880" w:dyaOrig="700" w14:anchorId="73579D20">
          <v:shape id="_x0000_i1042" type="#_x0000_t75" style="width:2in;height:36pt" o:ole="">
            <v:imagedata r:id="rId40" o:title=""/>
          </v:shape>
          <o:OLEObject Type="Embed" ProgID="Equation.DSMT4" ShapeID="_x0000_i1042" DrawAspect="Content" ObjectID="_1693917589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A762B42" w14:textId="30045C01" w:rsidR="00CA1F33" w:rsidRPr="003B020F" w:rsidRDefault="00CA1F33" w:rsidP="004B7AB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>У нашому варіанті зміненої реалізації нелінійність блоків обчислюється через максимум таблиці лінійних апроксимацій (</w:t>
      </w:r>
      <w:r w:rsidRPr="00CA1F3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40" w:dyaOrig="380" w14:anchorId="62B7FDA5">
          <v:shape id="_x0000_i1043" type="#_x0000_t75" style="width:42pt;height:18pt" o:ole="">
            <v:imagedata r:id="rId42" o:title=""/>
          </v:shape>
          <o:OLEObject Type="Embed" ProgID="Equation.DSMT4" ShapeID="_x0000_i1043" DrawAspect="Content" ObjectID="_1693917590" r:id="rId43"/>
        </w:object>
      </w:r>
      <w:r w:rsidRPr="00CA1F33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p w14:paraId="324A54E7" w14:textId="05CCDAE8" w:rsidR="003B020F" w:rsidRDefault="003B020F" w:rsidP="004B7AB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дується таблиця лінійних апроксимацій. 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Кожен елемент у таблиці представляє кількість збігів між лінійним рівнянням, представленим у шістнадцятковій формі як "</w:t>
      </w:r>
      <w:r>
        <w:rPr>
          <w:rFonts w:ascii="Times New Roman" w:hAnsi="Times New Roman" w:cs="Times New Roman"/>
          <w:sz w:val="28"/>
          <w:szCs w:val="28"/>
          <w:lang w:val="uk-UA"/>
        </w:rPr>
        <w:t>Вхідна сума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", та сумою вихідних бітів, представлених у шістнадцятковій системі у вигляді "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ихідної суми"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для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мірності </w:t>
      </w:r>
      <w:r w:rsidRPr="003B020F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00" w:dyaOrig="340" w14:anchorId="0C173818">
          <v:shape id="_x0000_i1044" type="#_x0000_t75" style="width:18pt;height:18pt" o:ole="">
            <v:imagedata r:id="rId44" o:title=""/>
          </v:shape>
          <o:OLEObject Type="Embed" ProgID="Equation.DSMT4" ShapeID="_x0000_i1044" DrawAspect="Content" ObjectID="_1693917591" r:id="rId45"/>
        </w:objec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1EF6AD5B" w14:textId="4BE98AA3" w:rsidR="00F11A74" w:rsidRDefault="00F11A74" w:rsidP="004B7AB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ходиться абсолютний максимум таблиці.</w:t>
      </w:r>
    </w:p>
    <w:p w14:paraId="150ACD18" w14:textId="2B048012" w:rsidR="00F11A74" w:rsidRDefault="00F11A74" w:rsidP="004B7AB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юється нелінійність за формулою:</w:t>
      </w:r>
    </w:p>
    <w:p w14:paraId="66B1EC02" w14:textId="26AA7C2F" w:rsidR="00F11A74" w:rsidRPr="00F11A74" w:rsidRDefault="00F11A74" w:rsidP="004B7ABE">
      <w:pPr>
        <w:pStyle w:val="MTDisplayEquation"/>
        <w:spacing w:after="0" w:line="360" w:lineRule="auto"/>
      </w:pPr>
      <w:r>
        <w:tab/>
      </w:r>
      <w:r w:rsidRPr="00F11A74">
        <w:rPr>
          <w:position w:val="-12"/>
        </w:rPr>
        <w:object w:dxaOrig="2680" w:dyaOrig="420" w14:anchorId="21AF7946">
          <v:shape id="_x0000_i1045" type="#_x0000_t75" style="width:132pt;height:24pt" o:ole="">
            <v:imagedata r:id="rId46" o:title=""/>
          </v:shape>
          <o:OLEObject Type="Embed" ProgID="Equation.DSMT4" ShapeID="_x0000_i1045" DrawAspect="Content" ObjectID="_1693917592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047CADF" w14:textId="51D9D07D" w:rsidR="00CA1F33" w:rsidRDefault="00F11A74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F11A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 w14:anchorId="29D184AD">
          <v:shape id="_x0000_i1046" type="#_x0000_t75" style="width:12pt;height:12pt" o:ole="">
            <v:imagedata r:id="rId48" o:title=""/>
          </v:shape>
          <o:OLEObject Type="Embed" ProgID="Equation.DSMT4" ShapeID="_x0000_i1046" DrawAspect="Content" ObjectID="_1693917593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розмірність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>у.</w:t>
      </w:r>
    </w:p>
    <w:p w14:paraId="2C202CD2" w14:textId="121721B1" w:rsidR="008B44C4" w:rsidRDefault="00C27B03" w:rsidP="004B7AB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030F8" w:rsidRPr="00E030F8">
        <w:rPr>
          <w:rFonts w:ascii="Times New Roman" w:hAnsi="Times New Roman" w:cs="Times New Roman"/>
          <w:b/>
          <w:bCs/>
          <w:sz w:val="28"/>
          <w:szCs w:val="28"/>
          <w:lang w:val="uk-UA"/>
        </w:rPr>
        <w:t>Алгоритм</w:t>
      </w:r>
    </w:p>
    <w:p w14:paraId="1C74307C" w14:textId="56754501" w:rsidR="00E030F8" w:rsidRDefault="00E030F8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даному розділі описується запропонований у статті алгоритм генерації вузлів заміни за допомогою методу </w:t>
      </w:r>
      <w:r w:rsidRPr="00E030F8">
        <w:rPr>
          <w:rFonts w:ascii="Times New Roman" w:hAnsi="Times New Roman" w:cs="Times New Roman"/>
          <w:sz w:val="28"/>
          <w:szCs w:val="28"/>
          <w:lang w:val="uk-UA"/>
        </w:rPr>
        <w:t>Particle Swarm Optimization</w:t>
      </w:r>
      <w:r>
        <w:rPr>
          <w:rFonts w:ascii="Times New Roman" w:hAnsi="Times New Roman" w:cs="Times New Roman"/>
          <w:sz w:val="28"/>
          <w:szCs w:val="28"/>
          <w:lang w:val="uk-UA"/>
        </w:rPr>
        <w:t>, а також пропонується та описується модифікований алгоритм, який дає значно кращі результати, ніж ті, що надаються в статті.</w:t>
      </w:r>
    </w:p>
    <w:p w14:paraId="6BE51F83" w14:textId="05E4F8D0" w:rsidR="00CD0270" w:rsidRDefault="00CD0270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>Опис алгоритму зі статті:</w:t>
      </w:r>
    </w:p>
    <w:p w14:paraId="2D709FE1" w14:textId="18215F1F" w:rsidR="00BD75C6" w:rsidRDefault="00BD75C6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іціалізація популяції</w:t>
      </w:r>
    </w:p>
    <w:p w14:paraId="534AF357" w14:textId="564479C6" w:rsidR="00BD75C6" w:rsidRDefault="00BD75C6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У випадку задачі оптимізації 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’ів</w:t>
      </w:r>
      <w:r w:rsidR="00D6397D"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, кожен блок </w:t>
      </w:r>
      <w:r w:rsidR="00BE64D5" w:rsidRPr="00BE64D5">
        <w:rPr>
          <w:position w:val="-6"/>
          <w:lang w:val="uk-UA"/>
        </w:rPr>
        <w:object w:dxaOrig="540" w:dyaOrig="300" w14:anchorId="5132B361">
          <v:shape id="_x0000_i1047" type="#_x0000_t75" style="width:30pt;height:18pt" o:ole="">
            <v:imagedata r:id="rId50" o:title=""/>
          </v:shape>
          <o:OLEObject Type="Embed" ProgID="Equation.DSMT4" ShapeID="_x0000_i1047" DrawAspect="Content" ObjectID="_1693917594" r:id="rId51"/>
        </w:objec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 приймається за частку.</w:t>
      </w:r>
      <w:r w:rsidR="00AB1B30">
        <w:rPr>
          <w:rFonts w:ascii="Times New Roman" w:hAnsi="Times New Roman" w:cs="Times New Roman"/>
          <w:sz w:val="28"/>
          <w:szCs w:val="28"/>
          <w:lang w:val="uk-UA"/>
        </w:rPr>
        <w:t xml:space="preserve"> Популяція </w:t>
      </w:r>
      <w:r w:rsidR="00AB1B30" w:rsidRPr="00AB1B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AB1B30" w:rsidRPr="00AB1B30"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>’ів</w:t>
      </w:r>
      <w:r w:rsidR="00AB1B30">
        <w:rPr>
          <w:rFonts w:ascii="Times New Roman" w:hAnsi="Times New Roman" w:cs="Times New Roman"/>
          <w:sz w:val="28"/>
          <w:szCs w:val="28"/>
          <w:lang w:val="uk-UA"/>
        </w:rPr>
        <w:t xml:space="preserve"> генерується випадковим методом, таким чином, щоб </w:t>
      </w:r>
      <w:r w:rsidR="00AB1B30"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 w:rsidR="00AB1B30">
        <w:rPr>
          <w:rFonts w:ascii="Times New Roman" w:hAnsi="Times New Roman" w:cs="Times New Roman"/>
          <w:sz w:val="28"/>
          <w:szCs w:val="28"/>
          <w:lang w:val="uk-UA"/>
        </w:rPr>
        <w:t>и залишалися бієктивними.</w:t>
      </w:r>
      <w:r w:rsidR="008350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E5615">
        <w:rPr>
          <w:rFonts w:ascii="Times New Roman" w:hAnsi="Times New Roman" w:cs="Times New Roman"/>
          <w:sz w:val="28"/>
          <w:szCs w:val="28"/>
          <w:lang w:val="uk-UA"/>
        </w:rPr>
        <w:t xml:space="preserve">Генерація повторюється доти, доки популяція розміру </w:t>
      </w:r>
      <w:r w:rsidR="006E5615" w:rsidRPr="006E561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 w14:anchorId="0CF2A65A">
          <v:shape id="_x0000_i1048" type="#_x0000_t75" style="width:18pt;height:18pt" o:ole="">
            <v:imagedata r:id="rId52" o:title=""/>
          </v:shape>
          <o:OLEObject Type="Embed" ProgID="Equation.DSMT4" ShapeID="_x0000_i1048" DrawAspect="Content" ObjectID="_1693917595" r:id="rId53"/>
        </w:object>
      </w:r>
      <w:r w:rsidR="006E5615">
        <w:rPr>
          <w:rFonts w:ascii="Times New Roman" w:hAnsi="Times New Roman" w:cs="Times New Roman"/>
          <w:sz w:val="28"/>
          <w:szCs w:val="28"/>
          <w:lang w:val="uk-UA"/>
        </w:rPr>
        <w:t xml:space="preserve"> не буде заповнено.</w:t>
      </w:r>
    </w:p>
    <w:p w14:paraId="1C007693" w14:textId="0672A5D5" w:rsidR="00F573DD" w:rsidRDefault="00F573DD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ення нелінійності</w:t>
      </w:r>
    </w:p>
    <w:p w14:paraId="77508669" w14:textId="77DCF288" w:rsidR="00F573DD" w:rsidRDefault="00F573DD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лі для кожного блоку обчислюється нелінійність. Згідно з цією нелінійністю сортується сама популяція блоків (за спаданням нелінійності).</w:t>
      </w:r>
    </w:p>
    <w:p w14:paraId="72514324" w14:textId="6C8F0CF7" w:rsidR="002F5642" w:rsidRDefault="002F5642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вектору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46F15E5C" w14:textId="6BA4E0A0" w:rsidR="002F5642" w:rsidRDefault="002F5642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ектор швидкості заповнюється нулями і оновлюється на кожній вдалій ітерації.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кожного вектору розташування відбувається з використанням відповідного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в популяції. Вектор швидкості оновлюється за 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>формулою (1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>.1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>), а вектор розташування оновлюється за формулою (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 xml:space="preserve">2).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 Вектор н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оптимістичн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озиці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ід час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виконання ітерації (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52FF928B">
          <v:shape id="_x0000_i1049" type="#_x0000_t75" style="width:36pt;height:18pt" o:ole="">
            <v:imagedata r:id="rId54" o:title=""/>
          </v:shape>
          <o:OLEObject Type="Embed" ProgID="Equation.DSMT4" ShapeID="_x0000_i1049" DrawAspect="Content" ObjectID="_1693917596" r:id="rId55"/>
        </w:objec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) оновлюється для кожної згенерованої популяції, якщо значення нелінійності нових блоків є кращими за попередні. Н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оптимальн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з усіх є частинка з </w:t>
      </w:r>
      <w:r w:rsidR="00CD0270">
        <w:rPr>
          <w:rFonts w:ascii="Times New Roman" w:hAnsi="Times New Roman" w:cs="Times New Roman"/>
          <w:sz w:val="28"/>
          <w:szCs w:val="28"/>
          <w:lang w:val="uk-UA"/>
        </w:rPr>
        <w:t>найбільшою нелінійністю у популяції</w:t>
      </w:r>
      <w:r w:rsidR="00156A5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4A4114" w14:textId="2ADA13CD" w:rsidR="00156A55" w:rsidRPr="00156A55" w:rsidRDefault="00156A55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параметрів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0B367738" w14:textId="56274320" w:rsidR="00156A55" w:rsidRDefault="00156A55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кі як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4068E8EC">
          <v:shape id="_x0000_i1050" type="#_x0000_t75" style="width:12pt;height:18pt" o:ole="">
            <v:imagedata r:id="rId56" o:title=""/>
          </v:shape>
          <o:OLEObject Type="Embed" ProgID="Equation.DSMT4" ShapeID="_x0000_i1050" DrawAspect="Content" ObjectID="_1693917597" r:id="rId57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9" w:dyaOrig="380" w14:anchorId="5184619E">
          <v:shape id="_x0000_i1051" type="#_x0000_t75" style="width:12pt;height:18pt" o:ole="">
            <v:imagedata r:id="rId58" o:title=""/>
          </v:shape>
          <o:OLEObject Type="Embed" ProgID="Equation.DSMT4" ShapeID="_x0000_i1051" DrawAspect="Content" ObjectID="_1693917598" r:id="rId59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0" w:dyaOrig="380" w14:anchorId="14503732">
          <v:shape id="_x0000_i1052" type="#_x0000_t75" style="width:12pt;height:18pt" o:ole="">
            <v:imagedata r:id="rId60" o:title=""/>
          </v:shape>
          <o:OLEObject Type="Embed" ProgID="Equation.DSMT4" ShapeID="_x0000_i1052" DrawAspect="Content" ObjectID="_1693917599" r:id="rId61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40" w:dyaOrig="380" w14:anchorId="78559B4D">
          <v:shape id="_x0000_i1053" type="#_x0000_t75" style="width:12pt;height:18pt" o:ole="">
            <v:imagedata r:id="rId62" o:title=""/>
          </v:shape>
          <o:OLEObject Type="Embed" ProgID="Equation.DSMT4" ShapeID="_x0000_i1053" DrawAspect="Content" ObjectID="_1693917600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ираються випадковим чином за допомогою вибірки Рені. Протягом оптимізаційної фази роботи алгоритму ці параметри випадково змінюються на кожній ітерації. Ще одним параметром є коефіцієнт інерційності (інерційна вага), який задається за формулою:</w:t>
      </w:r>
    </w:p>
    <w:p w14:paraId="3B46FB1E" w14:textId="22E05BF7" w:rsidR="00156A55" w:rsidRDefault="00156A55" w:rsidP="004B7ABE">
      <w:pPr>
        <w:pStyle w:val="MTDisplayEquation"/>
        <w:spacing w:line="360" w:lineRule="auto"/>
      </w:pPr>
      <w:r>
        <w:tab/>
      </w:r>
      <w:r w:rsidRPr="00156A55">
        <w:rPr>
          <w:position w:val="-28"/>
        </w:rPr>
        <w:object w:dxaOrig="3960" w:dyaOrig="720" w14:anchorId="7D1901E8">
          <v:shape id="_x0000_i1054" type="#_x0000_t75" style="width:198pt;height:36pt" o:ole="">
            <v:imagedata r:id="rId64" o:title=""/>
          </v:shape>
          <o:OLEObject Type="Embed" ProgID="Equation.DSMT4" ShapeID="_x0000_i1054" DrawAspect="Content" ObjectID="_1693917601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A1DCB">
        <w:fldChar w:fldCharType="begin"/>
      </w:r>
      <w:r w:rsidR="00EA1DCB">
        <w:instrText xml:space="preserve"> SEQ MTSec \c \* Arabic \* MERGEFORMAT </w:instrText>
      </w:r>
      <w:r w:rsidR="00EA1DCB">
        <w:fldChar w:fldCharType="separate"/>
      </w:r>
      <w:r>
        <w:rPr>
          <w:noProof/>
        </w:rPr>
        <w:instrText>1</w:instrText>
      </w:r>
      <w:r w:rsidR="00EA1DCB">
        <w:rPr>
          <w:noProof/>
        </w:rPr>
        <w:fldChar w:fldCharType="end"/>
      </w:r>
      <w:r>
        <w:instrText>.</w:instrText>
      </w:r>
      <w:r w:rsidR="00EA1DCB">
        <w:fldChar w:fldCharType="begin"/>
      </w:r>
      <w:r w:rsidR="00EA1DCB">
        <w:instrText xml:space="preserve"> SEQ MTEqn \c \* Arabic \* MERGEFORMAT </w:instrText>
      </w:r>
      <w:r w:rsidR="00EA1DCB">
        <w:fldChar w:fldCharType="separate"/>
      </w:r>
      <w:r>
        <w:rPr>
          <w:noProof/>
        </w:rPr>
        <w:instrText>5</w:instrText>
      </w:r>
      <w:r w:rsidR="00EA1DCB">
        <w:rPr>
          <w:noProof/>
        </w:rPr>
        <w:fldChar w:fldCharType="end"/>
      </w:r>
      <w:r>
        <w:instrText>)</w:instrText>
      </w:r>
      <w:r>
        <w:fldChar w:fldCharType="end"/>
      </w:r>
    </w:p>
    <w:p w14:paraId="37CA2F47" w14:textId="56569CE0" w:rsidR="00156A55" w:rsidRDefault="00A0010A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A0010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 w14:anchorId="63A427BA">
          <v:shape id="_x0000_i1055" type="#_x0000_t75" style="width:18pt;height:18pt" o:ole="">
            <v:imagedata r:id="rId66" o:title=""/>
          </v:shape>
          <o:OLEObject Type="Embed" ProgID="Equation.DSMT4" ShapeID="_x0000_i1055" DrawAspect="Content" ObjectID="_1693917602" r:id="rId67"/>
        </w:object>
      </w:r>
      <w:r w:rsidRPr="00A001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A0010A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3C870373">
          <v:shape id="_x0000_i1056" type="#_x0000_t75" style="width:18pt;height:18pt" o:ole="">
            <v:imagedata r:id="rId68" o:title=""/>
          </v:shape>
          <o:OLEObject Type="Embed" ProgID="Equation.DSMT4" ShapeID="_x0000_i1056" DrawAspect="Content" ObjectID="_1693917603" r:id="rId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початковим та кінцевим значенням коефіцієнту відповідно.</w:t>
      </w:r>
    </w:p>
    <w:p w14:paraId="53CD1C02" w14:textId="7F7E4FB4" w:rsidR="00630437" w:rsidRDefault="00630437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ращення та регулювання</w:t>
      </w:r>
    </w:p>
    <w:p w14:paraId="2BC4A3E7" w14:textId="0000A349" w:rsidR="00630437" w:rsidRDefault="00303D79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ктори швидкості та розташування оновлюються згідно з законами в формулах (1.1) та (1.2) відповідно. Процес такого покращення генерує певні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чення, які повторюються або ж від’ємні значення. Щоб цьому зарадити, автори використовують певні методи та процеси обробки, замінюючи повторні значення, значеннями, яких не вистачає для збереження бієктивності. Алгоритм таких покращень у статті не надано.</w:t>
      </w:r>
    </w:p>
    <w:p w14:paraId="3384DA66" w14:textId="66F73714" w:rsidR="00303D79" w:rsidRPr="00303D79" w:rsidRDefault="00303D79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інальний крок ітерації</w:t>
      </w:r>
    </w:p>
    <w:p w14:paraId="5E11110E" w14:textId="47C1850D" w:rsidR="00303D79" w:rsidRDefault="00303D79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лі для всіх нових згенерованих блоків також обчислюється значення нелінійності, всі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, включаючи ті, що вже знаходилися в популяції, знову сортуються за спаданням нелінійності. В популяції залишаються </w:t>
      </w:r>
      <w:r w:rsidRPr="00303D7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1F422C50">
          <v:shape id="_x0000_i1057" type="#_x0000_t75" style="width:18pt;height:18pt" o:ole="">
            <v:imagedata r:id="rId70" o:title=""/>
          </v:shape>
          <o:OLEObject Type="Embed" ProgID="Equation.DSMT4" ShapeID="_x0000_i1057" DrawAspect="Content" ObjectID="_1693917604" r:id="rId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ращих за нелінійністю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в, всі інші блоки відкидаються.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2907A8A9">
          <v:shape id="_x0000_i1058" type="#_x0000_t75" style="width:36pt;height:18pt" o:ole="">
            <v:imagedata r:id="rId54" o:title=""/>
          </v:shape>
          <o:OLEObject Type="Embed" ProgID="Equation.DSMT4" ShapeID="_x0000_i1058" DrawAspect="Content" ObjectID="_1693917605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6FAAD9C2">
          <v:shape id="_x0000_i1059" type="#_x0000_t75" style="width:36pt;height:18pt" o:ole="">
            <v:imagedata r:id="rId73" o:title=""/>
          </v:shape>
          <o:OLEObject Type="Embed" ProgID="Equation.DSMT4" ShapeID="_x0000_i1059" DrawAspect="Content" ObjectID="_1693917606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новлюються як вказано вище.</w:t>
      </w:r>
    </w:p>
    <w:p w14:paraId="661A1F82" w14:textId="36883C00" w:rsidR="00BF4848" w:rsidRDefault="00BF4848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севдокод алгоритму, представленого у статті, показано далі:</w:t>
      </w:r>
    </w:p>
    <w:p w14:paraId="3C87FD29" w14:textId="34545B54" w:rsidR="00E83503" w:rsidRPr="00BF484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6D3586">
        <w:rPr>
          <w:rFonts w:ascii="Courier New" w:hAnsi="Courier New" w:cs="Courier New"/>
          <w:sz w:val="20"/>
          <w:szCs w:val="20"/>
        </w:rPr>
        <w:t>________________________________________________</w:t>
      </w:r>
      <w:r w:rsidR="00BF4848"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4807ECC1" w14:textId="0F559CDD" w:rsidR="00E83503" w:rsidRPr="006D3586" w:rsidRDefault="00C54298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Вхідні значення</w:t>
      </w:r>
      <w:r w:rsidR="00E83503" w:rsidRPr="006D3586">
        <w:rPr>
          <w:rFonts w:ascii="Courier New" w:hAnsi="Courier New" w:cs="Courier New"/>
          <w:sz w:val="20"/>
          <w:szCs w:val="20"/>
        </w:rPr>
        <w:t>:</w:t>
      </w:r>
    </w:p>
    <w:p w14:paraId="7312804D" w14:textId="281BFAEA" w:rsidR="00E83503" w:rsidRPr="0076025C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</w:t>
      </w:r>
      <w:r w:rsidRPr="0076025C">
        <w:rPr>
          <w:rFonts w:ascii="Courier New" w:hAnsi="Courier New" w:cs="Courier New"/>
          <w:sz w:val="20"/>
          <w:szCs w:val="20"/>
        </w:rPr>
        <w:t xml:space="preserve"> ← </w:t>
      </w:r>
      <w:r w:rsidR="0076025C">
        <w:rPr>
          <w:rFonts w:ascii="Courier New" w:hAnsi="Courier New" w:cs="Courier New"/>
          <w:sz w:val="20"/>
          <w:szCs w:val="20"/>
          <w:lang w:val="uk-UA"/>
        </w:rPr>
        <w:t>число блоків в популяції</w:t>
      </w:r>
    </w:p>
    <w:p w14:paraId="27D10229" w14:textId="3DCDAF32" w:rsidR="00E83503" w:rsidRPr="0076025C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max</w:t>
      </w:r>
      <w:r w:rsidRPr="0076025C">
        <w:rPr>
          <w:rFonts w:ascii="Courier New" w:hAnsi="Courier New" w:cs="Courier New"/>
          <w:sz w:val="20"/>
          <w:szCs w:val="20"/>
          <w:lang w:val="uk-UA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itr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 w:rsidR="0076025C">
        <w:rPr>
          <w:rFonts w:ascii="Courier New" w:hAnsi="Courier New" w:cs="Courier New"/>
          <w:sz w:val="20"/>
          <w:szCs w:val="20"/>
          <w:lang w:val="uk-UA"/>
        </w:rPr>
        <w:t>максимальна кількість ітерацій</w:t>
      </w:r>
    </w:p>
    <w:p w14:paraId="184C9FDC" w14:textId="48D3F97B" w:rsidR="00E83503" w:rsidRPr="0076025C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 w:rsidR="0076025C">
        <w:rPr>
          <w:rFonts w:ascii="Courier New" w:hAnsi="Courier New" w:cs="Courier New"/>
          <w:sz w:val="20"/>
          <w:szCs w:val="20"/>
          <w:lang w:val="uk-UA"/>
        </w:rPr>
        <w:t>початкове значення вибірки Рені</w:t>
      </w:r>
    </w:p>
    <w:p w14:paraId="4E9D80E8" w14:textId="3104139F" w:rsidR="00E83503" w:rsidRPr="0076025C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c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 w:rsidR="0076025C">
        <w:rPr>
          <w:rFonts w:ascii="Courier New" w:hAnsi="Courier New" w:cs="Courier New"/>
          <w:sz w:val="20"/>
          <w:szCs w:val="20"/>
          <w:lang w:val="uk-UA"/>
        </w:rPr>
        <w:t>параметр вибірки Рені</w:t>
      </w:r>
    </w:p>
    <w:p w14:paraId="0B6710C9" w14:textId="06CB21C7" w:rsidR="00E83503" w:rsidRPr="00BF484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76025C">
        <w:rPr>
          <w:rFonts w:ascii="Courier New" w:hAnsi="Courier New" w:cs="Courier New"/>
          <w:sz w:val="20"/>
          <w:szCs w:val="20"/>
          <w:lang w:val="uk-UA"/>
        </w:rPr>
        <w:t>________________________________________________</w:t>
      </w:r>
      <w:r w:rsidR="00BF4848"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6A0053BD" w14:textId="4DAB4025" w:rsidR="0076025C" w:rsidRP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>Генерація початкової популяції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S</w:t>
      </w:r>
      <w:r w:rsidRPr="0076025C">
        <w:rPr>
          <w:rFonts w:ascii="Courier New" w:hAnsi="Courier New" w:cs="Courier New"/>
          <w:sz w:val="20"/>
          <w:szCs w:val="20"/>
          <w:lang w:val="uk-UA"/>
        </w:rPr>
        <w:t>-</w:t>
      </w:r>
      <w:r w:rsidRPr="00E83503">
        <w:rPr>
          <w:rFonts w:ascii="Courier New" w:hAnsi="Courier New" w:cs="Courier New"/>
          <w:sz w:val="20"/>
          <w:szCs w:val="20"/>
          <w:lang w:val="en-US"/>
        </w:rPr>
        <w:t>box</w:t>
      </w:r>
      <w:r>
        <w:rPr>
          <w:rFonts w:ascii="Courier New" w:hAnsi="Courier New" w:cs="Courier New"/>
          <w:sz w:val="20"/>
          <w:szCs w:val="20"/>
          <w:lang w:val="uk-UA"/>
        </w:rPr>
        <w:t>’ів:</w:t>
      </w:r>
    </w:p>
    <w:p w14:paraId="523375AD" w14:textId="1FF736DC" w:rsidR="00E83503" w:rsidRPr="0076025C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 w:rsidRPr="00E83503">
        <w:rPr>
          <w:rFonts w:ascii="Courier New" w:hAnsi="Courier New" w:cs="Courier New"/>
          <w:sz w:val="20"/>
          <w:szCs w:val="20"/>
          <w:lang w:val="en-US"/>
        </w:rPr>
        <w:t>renyi</w:t>
      </w:r>
      <w:r w:rsidRPr="0076025C">
        <w:rPr>
          <w:rFonts w:ascii="Courier New" w:hAnsi="Courier New" w:cs="Courier New"/>
          <w:sz w:val="20"/>
          <w:szCs w:val="20"/>
          <w:lang w:val="uk-UA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r w:rsidRPr="0076025C">
        <w:rPr>
          <w:rFonts w:ascii="Courier New" w:hAnsi="Courier New" w:cs="Courier New"/>
          <w:sz w:val="20"/>
          <w:szCs w:val="20"/>
          <w:lang w:val="uk-UA"/>
        </w:rPr>
        <w:t>(</w:t>
      </w: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, </w:t>
      </w:r>
      <w:r w:rsidRPr="00E83503">
        <w:rPr>
          <w:rFonts w:ascii="Courier New" w:hAnsi="Courier New" w:cs="Courier New"/>
          <w:sz w:val="20"/>
          <w:szCs w:val="20"/>
          <w:lang w:val="en-US"/>
        </w:rPr>
        <w:t>c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, 100) </w:t>
      </w:r>
    </w:p>
    <w:p w14:paraId="1B36461E" w14:textId="0E8C8617" w:rsidR="00E83503" w:rsidRPr="00C5429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population ← zeros(2 × N, 256) // 256 </w:t>
      </w:r>
      <w:r w:rsidR="00C54298">
        <w:rPr>
          <w:rFonts w:ascii="Courier New" w:hAnsi="Courier New" w:cs="Courier New"/>
          <w:sz w:val="20"/>
          <w:szCs w:val="20"/>
          <w:lang w:val="uk-UA"/>
        </w:rPr>
        <w:t>для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8 × 8 S-box</w:t>
      </w:r>
      <w:r w:rsidR="00C54298">
        <w:rPr>
          <w:rFonts w:ascii="Courier New" w:hAnsi="Courier New" w:cs="Courier New"/>
          <w:sz w:val="20"/>
          <w:szCs w:val="20"/>
          <w:lang w:val="uk-UA"/>
        </w:rPr>
        <w:t>’ів</w:t>
      </w:r>
    </w:p>
    <w:p w14:paraId="0C2C9F54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for i ← 1 to N</w:t>
      </w:r>
    </w:p>
    <w:p w14:paraId="26E9165C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[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r w:rsidRPr="00E83503">
        <w:rPr>
          <w:rFonts w:ascii="Courier New" w:hAnsi="Courier New" w:cs="Courier New"/>
          <w:sz w:val="20"/>
          <w:szCs w:val="20"/>
          <w:lang w:val="en-US"/>
        </w:rPr>
        <w:t>, xr] ← gen_sbox(xr, c)</w:t>
      </w:r>
    </w:p>
    <w:p w14:paraId="570B8DC7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population[i] ← 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</w:p>
    <w:p w14:paraId="714AFAA2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647E15E8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population[1] ← aes_sbox</w:t>
      </w:r>
    </w:p>
    <w:p w14:paraId="541B4543" w14:textId="30292284" w:rsidR="00E83503" w:rsidRPr="004B7ABE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4B7ABE">
        <w:rPr>
          <w:rFonts w:ascii="Courier New" w:hAnsi="Courier New" w:cs="Courier New"/>
          <w:sz w:val="20"/>
          <w:szCs w:val="20"/>
        </w:rPr>
        <w:t>__________________________________________________</w:t>
      </w:r>
    </w:p>
    <w:p w14:paraId="353D0F54" w14:textId="732AFD8B" w:rsidR="00E83503" w:rsidRPr="00C54298" w:rsidRDefault="00C54298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Обчислення нелінійності для кожної з часток</w:t>
      </w:r>
      <w:r w:rsidR="00E83503" w:rsidRPr="00C54298">
        <w:rPr>
          <w:rFonts w:ascii="Courier New" w:hAnsi="Courier New" w:cs="Courier New"/>
          <w:sz w:val="20"/>
          <w:szCs w:val="20"/>
        </w:rPr>
        <w:t>:</w:t>
      </w:r>
    </w:p>
    <w:p w14:paraId="0281EA41" w14:textId="534DC4F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for i ←</w:t>
      </w:r>
      <w:r w:rsidR="00C54298">
        <w:rPr>
          <w:rFonts w:ascii="Courier New" w:hAnsi="Courier New" w:cs="Courier New"/>
          <w:sz w:val="20"/>
          <w:szCs w:val="20"/>
          <w:lang w:val="uk-UA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1 to N do:</w:t>
      </w:r>
    </w:p>
    <w:p w14:paraId="4D045FD5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L[i] ← nonlinearity(population[i])</w:t>
      </w:r>
    </w:p>
    <w:p w14:paraId="3BDD4C44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33C3AE09" w14:textId="5A2765D6" w:rsidR="00E83503" w:rsidRPr="00C5429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sorted</w:t>
      </w:r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r w:rsidRPr="00E83503">
        <w:rPr>
          <w:rFonts w:ascii="Courier New" w:hAnsi="Courier New" w:cs="Courier New"/>
          <w:sz w:val="20"/>
          <w:szCs w:val="20"/>
          <w:lang w:val="en-US"/>
        </w:rPr>
        <w:t>sort</w:t>
      </w:r>
      <w:r w:rsidRPr="00C54298">
        <w:rPr>
          <w:rFonts w:ascii="Courier New" w:hAnsi="Courier New" w:cs="Courier New"/>
          <w:sz w:val="20"/>
          <w:szCs w:val="20"/>
          <w:lang w:val="en-US"/>
        </w:rPr>
        <w:t>(</w:t>
      </w:r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) // </w:t>
      </w:r>
      <w:r w:rsidR="00C54298">
        <w:rPr>
          <w:rFonts w:ascii="Courier New" w:hAnsi="Courier New" w:cs="Courier New"/>
          <w:sz w:val="20"/>
          <w:szCs w:val="20"/>
          <w:lang w:val="uk-UA"/>
        </w:rPr>
        <w:t>сортування у порядку спадання</w:t>
      </w:r>
    </w:p>
    <w:p w14:paraId="74F8673C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gBest ← population[1]</w:t>
      </w:r>
    </w:p>
    <w:p w14:paraId="789D4C13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pBest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population[i]</w:t>
      </w:r>
    </w:p>
    <w:p w14:paraId="457C68AB" w14:textId="598C12A1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Vel ← zeros(N, 256) </w:t>
      </w:r>
    </w:p>
    <w:p w14:paraId="50C83406" w14:textId="428370D3" w:rsidR="00E83503" w:rsidRPr="00E83503" w:rsidRDefault="00C54298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t>Встановлення інерційної ваги</w:t>
      </w:r>
      <w:r w:rsidR="00E83503" w:rsidRPr="00E83503">
        <w:rPr>
          <w:rFonts w:ascii="Courier New" w:hAnsi="Courier New" w:cs="Courier New"/>
          <w:sz w:val="20"/>
          <w:szCs w:val="20"/>
          <w:lang w:val="en-US"/>
        </w:rPr>
        <w:t xml:space="preserve"> w </w:t>
      </w:r>
    </w:p>
    <w:p w14:paraId="2B80A418" w14:textId="23406714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__________________________________________________</w:t>
      </w:r>
    </w:p>
    <w:p w14:paraId="0124055D" w14:textId="133C1D1C" w:rsidR="00E83503" w:rsidRPr="00E83503" w:rsidRDefault="00C54298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lastRenderedPageBreak/>
        <w:t>Початок фази покращення</w:t>
      </w:r>
      <w:r w:rsidR="00E83503" w:rsidRPr="00E83503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5DEE6FB0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While (max_itr &gt; 0) do:</w:t>
      </w:r>
    </w:p>
    <w:p w14:paraId="1F3FA7E7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xr ← renyi_map(xr, c); c1 ← 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</w:p>
    <w:p w14:paraId="68191C9C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xr ← renyi_map(xr, c); c2 ← 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</w:p>
    <w:p w14:paraId="266B88C1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xr ← renyi_map(xr, c); r1 ← xr</w:t>
      </w:r>
    </w:p>
    <w:p w14:paraId="066A262A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xr ← renyi_map(xr, c); r2 ← xr</w:t>
      </w:r>
    </w:p>
    <w:p w14:paraId="3146C8C3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NL ← NL_sorted</w:t>
      </w:r>
    </w:p>
    <w:p w14:paraId="0390C0D4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i ← 1 to N do:</w:t>
      </w:r>
    </w:p>
    <w:p w14:paraId="63422C47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j = 1 to 256 do:</w:t>
      </w:r>
    </w:p>
    <w:p w14:paraId="7CA98086" w14:textId="79338B03" w:rsidR="00E83503" w:rsidRPr="00E83503" w:rsidRDefault="00E83503" w:rsidP="004B7ABE">
      <w:pPr>
        <w:spacing w:after="0" w:line="360" w:lineRule="auto"/>
        <w:ind w:left="2124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Vel[i][j] ← ceil(w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Vel[i][j] + c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pBest[i][j] - population[i][j]) + c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gBest[j]-population[i][j]))</w:t>
      </w:r>
    </w:p>
    <w:p w14:paraId="0DB481A1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Vel[i][j] &lt; 0)</w:t>
      </w:r>
    </w:p>
    <w:p w14:paraId="60DDB529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Vel[i][j] ← (Vel[i][j] + 256)mod(256)</w:t>
      </w:r>
    </w:p>
    <w:p w14:paraId="347BBE29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0A3B03B0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X[i, j] ← int(population[i][j] + Vel[i][j])mod(256)</w:t>
      </w:r>
    </w:p>
    <w:p w14:paraId="150933C8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temp_sbox[j] ← X[i, j]</w:t>
      </w:r>
    </w:p>
    <w:p w14:paraId="1D144604" w14:textId="04357D30" w:rsid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2DCED06F" w14:textId="2B16BA13" w:rsidR="00E83503" w:rsidRPr="00C54298" w:rsidRDefault="00C54298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 xml:space="preserve">Застосування певного алгоритму регулювання для збереження    бієктивності </w:t>
      </w:r>
      <w:r w:rsidRPr="00E83503">
        <w:rPr>
          <w:rFonts w:ascii="Courier New" w:hAnsi="Courier New" w:cs="Courier New"/>
          <w:sz w:val="20"/>
          <w:szCs w:val="20"/>
          <w:lang w:val="en-US"/>
        </w:rPr>
        <w:t>temp</w:t>
      </w:r>
      <w:r w:rsidRPr="00841A74">
        <w:rPr>
          <w:rFonts w:ascii="Courier New" w:hAnsi="Courier New" w:cs="Courier New"/>
          <w:sz w:val="20"/>
          <w:szCs w:val="20"/>
          <w:lang w:val="en-US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sbox</w:t>
      </w:r>
      <w:r>
        <w:rPr>
          <w:rFonts w:ascii="Courier New" w:hAnsi="Courier New" w:cs="Courier New"/>
          <w:sz w:val="20"/>
          <w:szCs w:val="20"/>
          <w:lang w:val="uk-UA"/>
        </w:rPr>
        <w:t>’у</w:t>
      </w:r>
    </w:p>
    <w:p w14:paraId="721F0903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A74">
        <w:rPr>
          <w:rFonts w:ascii="Courier New" w:hAnsi="Courier New" w:cs="Courier New"/>
          <w:sz w:val="20"/>
          <w:szCs w:val="20"/>
          <w:lang w:val="en-US"/>
        </w:rPr>
        <w:tab/>
      </w:r>
      <w:r w:rsidRPr="00841A74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population[N + i] ← temp_sbox</w:t>
      </w:r>
    </w:p>
    <w:p w14:paraId="2BA9BE5D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29F8BC72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i ← 1 to N do:</w:t>
      </w:r>
    </w:p>
    <w:p w14:paraId="46621FE7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NL_sorted[N + i] ← nonlinearity(population[N + i])</w:t>
      </w:r>
    </w:p>
    <w:p w14:paraId="3D6ECD7D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5ECE15D1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NL_sorted ← sort(NL_sorted)</w:t>
      </w:r>
    </w:p>
    <w:p w14:paraId="2327D1DD" w14:textId="6D7CF274" w:rsidR="00E83503" w:rsidRPr="002D6D1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="002D6D18">
        <w:rPr>
          <w:rFonts w:ascii="Courier New" w:hAnsi="Courier New" w:cs="Courier New"/>
          <w:sz w:val="20"/>
          <w:szCs w:val="20"/>
          <w:lang w:val="uk-UA"/>
        </w:rPr>
        <w:t>Відкидання зайвих у популяції елементів згідно з нелінійністю</w:t>
      </w:r>
    </w:p>
    <w:p w14:paraId="49AAC415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2D6D18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for i ← 1 to N do:</w:t>
      </w:r>
    </w:p>
    <w:p w14:paraId="37312755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NL[i] &lt; NL_sorted[i])</w:t>
      </w:r>
    </w:p>
    <w:p w14:paraId="73BEA937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pBest[i] ← population[i]</w:t>
      </w:r>
    </w:p>
    <w:p w14:paraId="746E8BCD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4FF63C2C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346F31D6" w14:textId="70464ED8" w:rsidR="00E83503" w:rsidRPr="002D6D18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="002D6D18">
        <w:rPr>
          <w:rFonts w:ascii="Courier New" w:hAnsi="Courier New" w:cs="Courier New"/>
          <w:sz w:val="20"/>
          <w:szCs w:val="20"/>
          <w:lang w:val="uk-UA"/>
        </w:rPr>
        <w:t>Зміна</w:t>
      </w:r>
      <w:r w:rsidRPr="00841A74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gBest</w:t>
      </w:r>
      <w:r w:rsidR="002D6D18">
        <w:rPr>
          <w:rFonts w:ascii="Courier New" w:hAnsi="Courier New" w:cs="Courier New"/>
          <w:sz w:val="20"/>
          <w:szCs w:val="20"/>
          <w:lang w:val="uk-UA"/>
        </w:rPr>
        <w:t>, якщо такий знайдено</w:t>
      </w:r>
    </w:p>
    <w:p w14:paraId="28D7AE05" w14:textId="77777777" w:rsidR="00E83503" w:rsidRPr="00E83503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A74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max_itr ← max_itr - 1</w:t>
      </w:r>
    </w:p>
    <w:p w14:paraId="753BB008" w14:textId="77777777" w:rsidR="00E83503" w:rsidRPr="006D3586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A74">
        <w:rPr>
          <w:rFonts w:ascii="Courier New" w:hAnsi="Courier New" w:cs="Courier New"/>
          <w:sz w:val="20"/>
          <w:szCs w:val="20"/>
          <w:lang w:val="en-US"/>
        </w:rPr>
        <w:t>end while</w:t>
      </w:r>
    </w:p>
    <w:p w14:paraId="3CDB6BC6" w14:textId="33D4DB48" w:rsidR="00EE19EC" w:rsidRPr="006D3586" w:rsidRDefault="00E83503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D3586">
        <w:rPr>
          <w:rFonts w:ascii="Courier New" w:hAnsi="Courier New" w:cs="Courier New"/>
          <w:sz w:val="20"/>
          <w:szCs w:val="20"/>
          <w:lang w:val="en-US"/>
        </w:rPr>
        <w:t>__________________________________________________</w:t>
      </w:r>
    </w:p>
    <w:p w14:paraId="231EA416" w14:textId="17AD0F63" w:rsidR="00152D9F" w:rsidRPr="00152D9F" w:rsidRDefault="00152D9F" w:rsidP="00152D9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лгоритм 1 -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і статті</w:t>
      </w:r>
    </w:p>
    <w:p w14:paraId="07ED285C" w14:textId="7E79D649" w:rsidR="00841A74" w:rsidRDefault="00841A74" w:rsidP="00152D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Модиф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кований метод майже повністю повторює запропонований алгоритм, різниця полягає в першій ітерації циклу </w:t>
      </w:r>
      <w:r>
        <w:rPr>
          <w:rFonts w:ascii="Times New Roman" w:hAnsi="Times New Roman" w:cs="Times New Roman"/>
          <w:sz w:val="28"/>
          <w:szCs w:val="28"/>
          <w:lang w:val="en-US"/>
        </w:rPr>
        <w:t>while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формуванні першого блоку в новій популяції, а також при заповненні векторів найбільш оптимальних вузлів. Опис модифікованого алгоритму наведено нижче:</w:t>
      </w:r>
    </w:p>
    <w:p w14:paraId="71998D9F" w14:textId="77777777" w:rsidR="00841A74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Ініціалізація популяції</w:t>
      </w:r>
    </w:p>
    <w:p w14:paraId="2ADAF0F1" w14:textId="41603E86" w:rsidR="00841A74" w:rsidRDefault="00841A74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 і в </w:t>
      </w:r>
      <w:r w:rsidR="00831FB8">
        <w:rPr>
          <w:rFonts w:ascii="Times New Roman" w:hAnsi="Times New Roman" w:cs="Times New Roman"/>
          <w:sz w:val="28"/>
          <w:szCs w:val="28"/>
          <w:lang w:val="uk-UA"/>
        </w:rPr>
        <w:t xml:space="preserve">розглянутому раніше алгоритмі, 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кожен блок </w:t>
      </w:r>
      <w:r w:rsidRPr="00BE64D5">
        <w:rPr>
          <w:position w:val="-6"/>
          <w:lang w:val="uk-UA"/>
        </w:rPr>
        <w:object w:dxaOrig="540" w:dyaOrig="300" w14:anchorId="68AC836C">
          <v:shape id="_x0000_i1060" type="#_x0000_t75" style="width:30pt;height:18pt" o:ole="">
            <v:imagedata r:id="rId50" o:title=""/>
          </v:shape>
          <o:OLEObject Type="Embed" ProgID="Equation.DSMT4" ShapeID="_x0000_i1060" DrawAspect="Content" ObjectID="_1693917607" r:id="rId75"/>
        </w:objec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 приймається за частку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пуляція 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’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енерується випадковим методом, таким чином, щоб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 залишалися бієктивними. Генерація повторюється доти, доки популяція розміру </w:t>
      </w:r>
      <w:r w:rsidRPr="006E561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 w14:anchorId="3D3AA7DE">
          <v:shape id="_x0000_i1061" type="#_x0000_t75" style="width:18pt;height:18pt" o:ole="">
            <v:imagedata r:id="rId52" o:title=""/>
          </v:shape>
          <o:OLEObject Type="Embed" ProgID="Equation.DSMT4" ShapeID="_x0000_i1061" DrawAspect="Content" ObjectID="_1693917608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 буде заповнено.</w:t>
      </w:r>
    </w:p>
    <w:p w14:paraId="2C5A21D9" w14:textId="77777777" w:rsidR="00841A74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ення нелінійності</w:t>
      </w:r>
    </w:p>
    <w:p w14:paraId="18D14293" w14:textId="77777777" w:rsidR="00841A74" w:rsidRDefault="00841A74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лі для кожного блоку обчислюється нелінійність. Згідно з цією нелінійністю сортується сама популяція блоків (за спаданням нелінійності).</w:t>
      </w:r>
    </w:p>
    <w:p w14:paraId="2EF3B27B" w14:textId="77777777" w:rsidR="00841A74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вектору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5612F18C" w14:textId="54F8FBBA" w:rsidR="00841A74" w:rsidRPr="00932C55" w:rsidRDefault="00841A74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ктор швидкості заповнюється нулями і оновлюється на кожній вдалій ітерації. Ініціалізація кожного вектору розташування відбувається з використанням відповідного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в популяції. Вектор швидкості оновлюється за формулою (1.1), а вектор розташування оновлюється за формулою (1.2).  </w:t>
      </w:r>
      <w:r w:rsidR="00831FB8">
        <w:rPr>
          <w:rFonts w:ascii="Times New Roman" w:hAnsi="Times New Roman" w:cs="Times New Roman"/>
          <w:sz w:val="28"/>
          <w:szCs w:val="28"/>
          <w:lang w:val="uk-UA"/>
        </w:rPr>
        <w:t>Відмінністю в нашому алгоритмі є те, що при формуванні нової популяції перший блок нової популяції формується за рахунок взаємодії першого блоку з початкової популяції з самим собою. А далі, якщо після застосування такого способу нелінійність є більшою ніж 98, блок додатково перемішується випадковим чином, щоб покращити інші параметри, такі як лінійна збитковість, дельта рівномірність та алгебраїчний імунітет. Це робиться для того, щоб досягти певного компромісу, щоб</w:t>
      </w:r>
      <w:r w:rsidR="00932C55">
        <w:rPr>
          <w:rFonts w:ascii="Times New Roman" w:hAnsi="Times New Roman" w:cs="Times New Roman"/>
          <w:sz w:val="28"/>
          <w:szCs w:val="28"/>
          <w:lang w:val="uk-UA"/>
        </w:rPr>
        <w:t xml:space="preserve"> не виникало ситуацій коли один параметр є дуже хорошим, а інші поганими. Завдяки такому методу вдається досягти того, щоб всі</w:t>
      </w:r>
      <w:r w:rsidR="00831FB8">
        <w:rPr>
          <w:rFonts w:ascii="Times New Roman" w:hAnsi="Times New Roman" w:cs="Times New Roman"/>
          <w:sz w:val="28"/>
          <w:szCs w:val="28"/>
          <w:lang w:val="uk-UA"/>
        </w:rPr>
        <w:t xml:space="preserve"> параметри були достатніми</w:t>
      </w:r>
      <w:r w:rsidR="00932C55">
        <w:rPr>
          <w:rFonts w:ascii="Times New Roman" w:hAnsi="Times New Roman" w:cs="Times New Roman"/>
          <w:sz w:val="28"/>
          <w:szCs w:val="28"/>
          <w:lang w:val="uk-UA"/>
        </w:rPr>
        <w:t xml:space="preserve"> та задовольняли більшості умов.</w:t>
      </w:r>
      <w:r w:rsidR="00831F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ектор н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>оптимістичн</w:t>
      </w:r>
      <w:r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озиці</w:t>
      </w:r>
      <w:r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ід час </w:t>
      </w:r>
      <w:r>
        <w:rPr>
          <w:rFonts w:ascii="Times New Roman" w:hAnsi="Times New Roman" w:cs="Times New Roman"/>
          <w:sz w:val="28"/>
          <w:szCs w:val="28"/>
          <w:lang w:val="uk-UA"/>
        </w:rPr>
        <w:t>виконання ітерації (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0E46BD21">
          <v:shape id="_x0000_i1062" type="#_x0000_t75" style="width:36pt;height:18pt" o:ole="">
            <v:imagedata r:id="rId54" o:title=""/>
          </v:shape>
          <o:OLEObject Type="Embed" ProgID="Equation.DSMT4" ShapeID="_x0000_i1062" DrawAspect="Content" ObjectID="_1693917609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оновлюється для кожної згенерованої популяції, якщо значення нелінійності нових блоків є кращими за попередні. Н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>оптимальн</w:t>
      </w:r>
      <w:r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усіх є частинка </w:t>
      </w:r>
      <w:r w:rsidR="00932C55">
        <w:rPr>
          <w:rFonts w:ascii="Times New Roman" w:hAnsi="Times New Roman" w:cs="Times New Roman"/>
          <w:sz w:val="28"/>
          <w:szCs w:val="28"/>
          <w:lang w:val="uk-UA"/>
        </w:rPr>
        <w:t xml:space="preserve">в нашому методі також оновлюється на кожному кроці і прирівнюється до найкращого блоку у векторі найбільш оптимістичних позицій </w:t>
      </w:r>
      <w:r w:rsidR="00932C55"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5053AAAA">
          <v:shape id="_x0000_i1063" type="#_x0000_t75" style="width:36pt;height:18pt" o:ole="">
            <v:imagedata r:id="rId54" o:title=""/>
          </v:shape>
          <o:OLEObject Type="Embed" ProgID="Equation.DSMT4" ShapeID="_x0000_i1063" DrawAspect="Content" ObjectID="_1693917610" r:id="rId78"/>
        </w:object>
      </w:r>
      <w:r w:rsidR="00932C5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C97209" w14:textId="77777777" w:rsidR="00841A74" w:rsidRPr="00156A55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параметрів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5E288581" w14:textId="26FECA40" w:rsidR="00841A74" w:rsidRDefault="00841A74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араметри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кі як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4AD2476C">
          <v:shape id="_x0000_i1064" type="#_x0000_t75" style="width:12pt;height:18pt" o:ole="">
            <v:imagedata r:id="rId56" o:title=""/>
          </v:shape>
          <o:OLEObject Type="Embed" ProgID="Equation.DSMT4" ShapeID="_x0000_i1064" DrawAspect="Content" ObjectID="_1693917611" r:id="rId79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9" w:dyaOrig="380" w14:anchorId="000AC910">
          <v:shape id="_x0000_i1065" type="#_x0000_t75" style="width:12pt;height:18pt" o:ole="">
            <v:imagedata r:id="rId58" o:title=""/>
          </v:shape>
          <o:OLEObject Type="Embed" ProgID="Equation.DSMT4" ShapeID="_x0000_i1065" DrawAspect="Content" ObjectID="_1693917612" r:id="rId80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0" w:dyaOrig="380" w14:anchorId="38D02196">
          <v:shape id="_x0000_i1066" type="#_x0000_t75" style="width:12pt;height:18pt" o:ole="">
            <v:imagedata r:id="rId60" o:title=""/>
          </v:shape>
          <o:OLEObject Type="Embed" ProgID="Equation.DSMT4" ShapeID="_x0000_i1066" DrawAspect="Content" ObjectID="_1693917613" r:id="rId81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40" w:dyaOrig="380" w14:anchorId="23A548DE">
          <v:shape id="_x0000_i1067" type="#_x0000_t75" style="width:12pt;height:18pt" o:ole="">
            <v:imagedata r:id="rId62" o:title=""/>
          </v:shape>
          <o:OLEObject Type="Embed" ProgID="Equation.DSMT4" ShapeID="_x0000_i1067" DrawAspect="Content" ObjectID="_1693917614" r:id="rId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ираються випадковим чином. Протягом оптимізаційної фази роботи алгоритму ці параметри випадково змінюються на кожній ітерації. </w:t>
      </w:r>
      <w:r w:rsidR="00EC04BD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ефіцієнт інерційності </w:t>
      </w:r>
      <w:r w:rsidR="00EC04BD">
        <w:rPr>
          <w:rFonts w:ascii="Times New Roman" w:hAnsi="Times New Roman" w:cs="Times New Roman"/>
          <w:sz w:val="28"/>
          <w:szCs w:val="28"/>
          <w:lang w:val="uk-UA"/>
        </w:rPr>
        <w:t>також задається за формулою (1.5).</w:t>
      </w:r>
    </w:p>
    <w:p w14:paraId="26E37D47" w14:textId="77777777" w:rsidR="00841A74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ращення та регулювання</w:t>
      </w:r>
    </w:p>
    <w:p w14:paraId="176885E3" w14:textId="5D37B60F" w:rsidR="001370DE" w:rsidRPr="00E52C4E" w:rsidRDefault="00EC04BD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збереження бієктивності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>ів було розроблено наступний алгоритм</w:t>
      </w:r>
      <w:r w:rsidR="00E52C4E">
        <w:rPr>
          <w:rFonts w:ascii="Times New Roman" w:hAnsi="Times New Roman" w:cs="Times New Roman"/>
          <w:sz w:val="28"/>
          <w:szCs w:val="28"/>
          <w:lang w:val="uk-UA"/>
        </w:rPr>
        <w:t xml:space="preserve">. Після формування блоку кожен його елемент перевіряється на співпадіння з іншим елементом в цьому блоці. Якщо при перевірці певного елементу такий елемент вже є в даному блоці, тоді змінна </w:t>
      </w:r>
      <w:r w:rsidR="00E52C4E">
        <w:rPr>
          <w:rFonts w:ascii="Times New Roman" w:hAnsi="Times New Roman" w:cs="Times New Roman"/>
          <w:sz w:val="28"/>
          <w:szCs w:val="28"/>
          <w:lang w:val="en-US"/>
        </w:rPr>
        <w:t>contains</w:t>
      </w:r>
      <w:r w:rsidR="00E52C4E" w:rsidRPr="00E52C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52C4E">
        <w:rPr>
          <w:rFonts w:ascii="Times New Roman" w:hAnsi="Times New Roman" w:cs="Times New Roman"/>
          <w:sz w:val="28"/>
          <w:szCs w:val="28"/>
          <w:lang w:val="uk-UA"/>
        </w:rPr>
        <w:t xml:space="preserve">стає одиницею, і значення оновлюється шляхом додавання до нього випадкового значення, та взяття його за модулем 256. Так відбувається доти, доки в </w:t>
      </w:r>
      <w:r w:rsidR="00E52C4E"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 w:rsidR="00E52C4E">
        <w:rPr>
          <w:rFonts w:ascii="Times New Roman" w:hAnsi="Times New Roman" w:cs="Times New Roman"/>
          <w:sz w:val="28"/>
          <w:szCs w:val="28"/>
          <w:lang w:val="uk-UA"/>
        </w:rPr>
        <w:t>і залишаться тільки унікальні значення від 0 до 255.</w:t>
      </w:r>
      <w:r w:rsidR="00E017A4">
        <w:rPr>
          <w:rFonts w:ascii="Times New Roman" w:hAnsi="Times New Roman" w:cs="Times New Roman"/>
          <w:sz w:val="28"/>
          <w:szCs w:val="28"/>
          <w:lang w:val="uk-UA"/>
        </w:rPr>
        <w:t xml:space="preserve"> Псевдокод алгоритму наведено нижче.</w:t>
      </w:r>
    </w:p>
    <w:p w14:paraId="5B9F812B" w14:textId="5DD1C981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for (int i = 0; i &lt; N; ++i) </w:t>
      </w:r>
    </w:p>
    <w:p w14:paraId="112B3726" w14:textId="4088BDE3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ab/>
        <w:t>for (int j = 0; j &lt; size;)</w:t>
      </w:r>
    </w:p>
    <w:p w14:paraId="41EF6F31" w14:textId="14D2E9AC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ab/>
      </w:r>
      <w:r w:rsidRPr="001370DE">
        <w:rPr>
          <w:rFonts w:ascii="Courier New" w:hAnsi="Courier New" w:cs="Courier New"/>
          <w:sz w:val="20"/>
          <w:szCs w:val="20"/>
          <w:lang w:val="uk-UA"/>
        </w:rPr>
        <w:tab/>
        <w:t>Оновлення значен</w:t>
      </w:r>
      <w:r w:rsidR="000C3269">
        <w:rPr>
          <w:rFonts w:ascii="Courier New" w:hAnsi="Courier New" w:cs="Courier New"/>
          <w:sz w:val="20"/>
          <w:szCs w:val="20"/>
          <w:lang w:val="uk-UA"/>
        </w:rPr>
        <w:t>н</w:t>
      </w:r>
      <w:r w:rsidRPr="001370DE">
        <w:rPr>
          <w:rFonts w:ascii="Courier New" w:hAnsi="Courier New" w:cs="Courier New"/>
          <w:sz w:val="20"/>
          <w:szCs w:val="20"/>
          <w:lang w:val="uk-UA"/>
        </w:rPr>
        <w:t>я за формулою (1.1)</w:t>
      </w:r>
    </w:p>
    <w:p w14:paraId="19898218" w14:textId="64CE6280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Отримання нового значення </w:t>
      </w:r>
      <w:r w:rsidR="009D1069">
        <w:rPr>
          <w:rFonts w:ascii="Courier New" w:hAnsi="Courier New" w:cs="Courier New"/>
          <w:sz w:val="20"/>
          <w:szCs w:val="20"/>
          <w:lang w:val="en-US"/>
        </w:rPr>
        <w:t>X</w:t>
      </w:r>
      <w:r w:rsidR="009D1069" w:rsidRPr="009D1069">
        <w:rPr>
          <w:rFonts w:ascii="Courier New" w:hAnsi="Courier New" w:cs="Courier New"/>
          <w:sz w:val="20"/>
          <w:szCs w:val="20"/>
        </w:rPr>
        <w:t xml:space="preserve"> </w:t>
      </w:r>
      <w:r w:rsidRPr="001370DE">
        <w:rPr>
          <w:rFonts w:ascii="Courier New" w:hAnsi="Courier New" w:cs="Courier New"/>
          <w:sz w:val="20"/>
          <w:szCs w:val="20"/>
          <w:lang w:val="uk-UA"/>
        </w:rPr>
        <w:t>для тимчасового S-Box'у</w:t>
      </w:r>
      <w:r w:rsidR="009D1069">
        <w:rPr>
          <w:rFonts w:ascii="Courier New" w:hAnsi="Courier New" w:cs="Courier New"/>
          <w:sz w:val="20"/>
          <w:szCs w:val="20"/>
          <w:lang w:val="uk-UA"/>
        </w:rPr>
        <w:t>,</w:t>
      </w: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формул</w:t>
      </w:r>
      <w:r w:rsidR="009D1069">
        <w:rPr>
          <w:rFonts w:ascii="Courier New" w:hAnsi="Courier New" w:cs="Courier New"/>
          <w:sz w:val="20"/>
          <w:szCs w:val="20"/>
          <w:lang w:val="uk-UA"/>
        </w:rPr>
        <w:t>а</w:t>
      </w: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(1.2)</w:t>
      </w:r>
    </w:p>
    <w:p w14:paraId="4B509DA6" w14:textId="541AAFEB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int contains;</w:t>
      </w:r>
    </w:p>
    <w:p w14:paraId="6EBCB55B" w14:textId="5BBB2E37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if (contains == 0) </w:t>
      </w:r>
    </w:p>
    <w:p w14:paraId="58864BE8" w14:textId="5EC0C2EA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tempSbox[j] = X;</w:t>
      </w:r>
    </w:p>
    <w:p w14:paraId="134BBDC0" w14:textId="39E6792A" w:rsidR="00E01233" w:rsidRPr="00E01233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</w:t>
      </w:r>
      <w:r w:rsidR="00E01233">
        <w:rPr>
          <w:rFonts w:ascii="Courier New" w:hAnsi="Courier New" w:cs="Courier New"/>
          <w:sz w:val="20"/>
          <w:szCs w:val="20"/>
          <w:lang w:val="en-US"/>
        </w:rPr>
        <w:t>end if</w:t>
      </w:r>
    </w:p>
    <w:p w14:paraId="331AFA32" w14:textId="59C31321" w:rsidR="001370DE" w:rsidRPr="001370DE" w:rsidRDefault="001370DE" w:rsidP="004B7ABE">
      <w:pPr>
        <w:spacing w:after="0" w:line="360" w:lineRule="auto"/>
        <w:ind w:left="708" w:firstLine="708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else </w:t>
      </w:r>
    </w:p>
    <w:p w14:paraId="2CFD0DC2" w14:textId="6E3EE5C4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tempSbox[j] = myModulusDec((tempSbox[j] + rand()), 256);   </w:t>
      </w:r>
    </w:p>
    <w:p w14:paraId="03058ACC" w14:textId="133F17D1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</w:t>
      </w:r>
      <w:r w:rsidR="00E01233">
        <w:rPr>
          <w:rFonts w:ascii="Courier New" w:hAnsi="Courier New" w:cs="Courier New"/>
          <w:sz w:val="20"/>
          <w:szCs w:val="20"/>
          <w:lang w:val="en-US"/>
        </w:rPr>
        <w:t>end else</w:t>
      </w:r>
      <w:r w:rsidRPr="001370DE">
        <w:rPr>
          <w:rFonts w:ascii="Courier New" w:hAnsi="Courier New" w:cs="Courier New"/>
          <w:sz w:val="20"/>
          <w:szCs w:val="20"/>
          <w:lang w:val="uk-UA"/>
        </w:rPr>
        <w:t>;</w:t>
      </w:r>
    </w:p>
    <w:p w14:paraId="06AA53E2" w14:textId="3DFFB0AB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contains = 0;</w:t>
      </w:r>
    </w:p>
    <w:p w14:paraId="4F60B92E" w14:textId="61C4AAA4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for (int k = 0; k &lt; j; ++k) </w:t>
      </w:r>
    </w:p>
    <w:p w14:paraId="4CACED65" w14:textId="4064EE7C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if (tempSbox[k] == tempSbox[j]) </w:t>
      </w:r>
    </w:p>
    <w:p w14:paraId="211C287D" w14:textId="5DDC0A69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    contains = 1;</w:t>
      </w:r>
    </w:p>
    <w:p w14:paraId="504A135C" w14:textId="77BDC21E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    break;</w:t>
      </w:r>
    </w:p>
    <w:p w14:paraId="44D582FE" w14:textId="0E35C8CC" w:rsidR="001370DE" w:rsidRPr="00E01233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</w:t>
      </w:r>
      <w:r w:rsidR="00E01233">
        <w:rPr>
          <w:rFonts w:ascii="Courier New" w:hAnsi="Courier New" w:cs="Courier New"/>
          <w:sz w:val="20"/>
          <w:szCs w:val="20"/>
          <w:lang w:val="en-US"/>
        </w:rPr>
        <w:t>end if</w:t>
      </w:r>
    </w:p>
    <w:p w14:paraId="4E0F2A8E" w14:textId="786F52B4" w:rsidR="001370DE" w:rsidRPr="00E01233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</w:t>
      </w:r>
      <w:r w:rsidR="00E0123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36E07316" w14:textId="7B1DE39C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if (!contains) </w:t>
      </w:r>
    </w:p>
    <w:p w14:paraId="5BABE33D" w14:textId="20205067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 xml:space="preserve">                j++;</w:t>
      </w:r>
    </w:p>
    <w:p w14:paraId="6C39899A" w14:textId="45E787FB" w:rsidR="001370DE" w:rsidRPr="00E01233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ab/>
      </w:r>
      <w:r w:rsidRPr="001370DE">
        <w:rPr>
          <w:rFonts w:ascii="Courier New" w:hAnsi="Courier New" w:cs="Courier New"/>
          <w:sz w:val="20"/>
          <w:szCs w:val="20"/>
          <w:lang w:val="uk-UA"/>
        </w:rPr>
        <w:tab/>
      </w:r>
      <w:r w:rsidR="00E01233">
        <w:rPr>
          <w:rFonts w:ascii="Courier New" w:hAnsi="Courier New" w:cs="Courier New"/>
          <w:sz w:val="20"/>
          <w:szCs w:val="20"/>
          <w:lang w:val="en-US"/>
        </w:rPr>
        <w:t>end if</w:t>
      </w:r>
    </w:p>
    <w:p w14:paraId="7660CF1B" w14:textId="77777777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ab/>
        <w:t>end for</w:t>
      </w:r>
    </w:p>
    <w:p w14:paraId="7AF629E1" w14:textId="77777777" w:rsidR="001370DE" w:rsidRP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ab/>
        <w:t>......</w:t>
      </w:r>
    </w:p>
    <w:p w14:paraId="576F0167" w14:textId="5F64E6D5" w:rsidR="001370DE" w:rsidRDefault="001370D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1370DE">
        <w:rPr>
          <w:rFonts w:ascii="Courier New" w:hAnsi="Courier New" w:cs="Courier New"/>
          <w:sz w:val="20"/>
          <w:szCs w:val="20"/>
          <w:lang w:val="uk-UA"/>
        </w:rPr>
        <w:t>end for</w:t>
      </w:r>
    </w:p>
    <w:p w14:paraId="3CF8650D" w14:textId="55C5C894" w:rsidR="00DE5A92" w:rsidRPr="00DE5A92" w:rsidRDefault="00DE5A92" w:rsidP="00DE5A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Алгоритм 2 – Алгоритм збереження бієктивності</w:t>
      </w:r>
    </w:p>
    <w:p w14:paraId="2B89A466" w14:textId="77777777" w:rsidR="00841A74" w:rsidRPr="00303D79" w:rsidRDefault="00841A74" w:rsidP="004B7ABE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інальний крок ітерації</w:t>
      </w:r>
    </w:p>
    <w:p w14:paraId="5A74AF53" w14:textId="77777777" w:rsidR="00841A74" w:rsidRDefault="00841A74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лі для всіх нових згенерованих блоків також обчислюється значення нелінійності, всі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, включаючи ті, що вже знаходилися в популяції, знову сортуються за спаданням нелінійності. В популяції залишаються </w:t>
      </w:r>
      <w:r w:rsidRPr="00303D7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7666DC4C">
          <v:shape id="_x0000_i1068" type="#_x0000_t75" style="width:18pt;height:18pt" o:ole="">
            <v:imagedata r:id="rId70" o:title=""/>
          </v:shape>
          <o:OLEObject Type="Embed" ProgID="Equation.DSMT4" ShapeID="_x0000_i1068" DrawAspect="Content" ObjectID="_1693917615" r:id="rId8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ращих за нелінійністю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в, всі інші блоки відкидаються.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631E416C">
          <v:shape id="_x0000_i1069" type="#_x0000_t75" style="width:36pt;height:18pt" o:ole="">
            <v:imagedata r:id="rId54" o:title=""/>
          </v:shape>
          <o:OLEObject Type="Embed" ProgID="Equation.DSMT4" ShapeID="_x0000_i1069" DrawAspect="Content" ObjectID="_1693917616" r:id="rId8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1AC0C924">
          <v:shape id="_x0000_i1070" type="#_x0000_t75" style="width:36pt;height:18pt" o:ole="">
            <v:imagedata r:id="rId73" o:title=""/>
          </v:shape>
          <o:OLEObject Type="Embed" ProgID="Equation.DSMT4" ShapeID="_x0000_i1070" DrawAspect="Content" ObjectID="_1693917617" r:id="rId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новлюються як вказано вище.</w:t>
      </w:r>
    </w:p>
    <w:p w14:paraId="34D5EA9D" w14:textId="3825A973" w:rsidR="00294AB5" w:rsidRDefault="00294AB5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севдокод модифікованого алгоритму наведено нижче:</w:t>
      </w:r>
    </w:p>
    <w:p w14:paraId="72DEF914" w14:textId="77777777" w:rsidR="0076025C" w:rsidRPr="00BF484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6D3586">
        <w:rPr>
          <w:rFonts w:ascii="Courier New" w:hAnsi="Courier New" w:cs="Courier New"/>
          <w:sz w:val="20"/>
          <w:szCs w:val="20"/>
        </w:rPr>
        <w:t>________________________________________________</w:t>
      </w:r>
      <w:r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5A82EC31" w14:textId="77777777" w:rsidR="0076025C" w:rsidRP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Вхідні значення</w:t>
      </w:r>
      <w:r w:rsidRPr="0076025C">
        <w:rPr>
          <w:rFonts w:ascii="Courier New" w:hAnsi="Courier New" w:cs="Courier New"/>
          <w:sz w:val="20"/>
          <w:szCs w:val="20"/>
        </w:rPr>
        <w:t>:</w:t>
      </w:r>
    </w:p>
    <w:p w14:paraId="6BABF222" w14:textId="77777777" w:rsidR="0076025C" w:rsidRP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</w:t>
      </w:r>
      <w:r w:rsidRPr="0076025C">
        <w:rPr>
          <w:rFonts w:ascii="Courier New" w:hAnsi="Courier New" w:cs="Courier New"/>
          <w:sz w:val="20"/>
          <w:szCs w:val="20"/>
        </w:rPr>
        <w:t xml:space="preserve"> ← </w:t>
      </w:r>
      <w:r>
        <w:rPr>
          <w:rFonts w:ascii="Courier New" w:hAnsi="Courier New" w:cs="Courier New"/>
          <w:sz w:val="20"/>
          <w:szCs w:val="20"/>
          <w:lang w:val="uk-UA"/>
        </w:rPr>
        <w:t>число блоків в популяції</w:t>
      </w:r>
    </w:p>
    <w:p w14:paraId="3E74F67E" w14:textId="77777777" w:rsidR="0076025C" w:rsidRP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max</w:t>
      </w:r>
      <w:r w:rsidRPr="0076025C">
        <w:rPr>
          <w:rFonts w:ascii="Courier New" w:hAnsi="Courier New" w:cs="Courier New"/>
          <w:sz w:val="20"/>
          <w:szCs w:val="20"/>
          <w:lang w:val="uk-UA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itr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>
        <w:rPr>
          <w:rFonts w:ascii="Courier New" w:hAnsi="Courier New" w:cs="Courier New"/>
          <w:sz w:val="20"/>
          <w:szCs w:val="20"/>
          <w:lang w:val="uk-UA"/>
        </w:rPr>
        <w:t>максимальна кількість ітерацій</w:t>
      </w:r>
    </w:p>
    <w:p w14:paraId="2821083B" w14:textId="038A217C" w:rsidR="0076025C" w:rsidRP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en-US"/>
        </w:rPr>
        <w:t>mode</w:t>
      </w:r>
      <w:r w:rsidRPr="0076025C">
        <w:rPr>
          <w:rFonts w:ascii="Courier New" w:hAnsi="Courier New" w:cs="Courier New"/>
          <w:sz w:val="20"/>
          <w:szCs w:val="20"/>
          <w:lang w:val="uk-UA"/>
        </w:rPr>
        <w:t xml:space="preserve"> ← </w:t>
      </w:r>
      <w:r>
        <w:rPr>
          <w:rFonts w:ascii="Courier New" w:hAnsi="Courier New" w:cs="Courier New"/>
          <w:sz w:val="20"/>
          <w:szCs w:val="20"/>
          <w:lang w:val="uk-UA"/>
        </w:rPr>
        <w:t>вибір режиму алгоритму (0 – алгоритм зі статті, 1 – модифікований)</w:t>
      </w:r>
    </w:p>
    <w:p w14:paraId="38C4F584" w14:textId="77777777" w:rsidR="0076025C" w:rsidRPr="00BF484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76025C">
        <w:rPr>
          <w:rFonts w:ascii="Courier New" w:hAnsi="Courier New" w:cs="Courier New"/>
          <w:sz w:val="20"/>
          <w:szCs w:val="20"/>
        </w:rPr>
        <w:t>________________________________________________</w:t>
      </w:r>
      <w:r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770B8950" w14:textId="072343A7" w:rsid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Генерація початкової популяції</w:t>
      </w:r>
      <w:r w:rsidRPr="0076025C">
        <w:rPr>
          <w:rFonts w:ascii="Courier New" w:hAnsi="Courier New" w:cs="Courier New"/>
          <w:sz w:val="20"/>
          <w:szCs w:val="20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S</w:t>
      </w:r>
      <w:r w:rsidRPr="0076025C">
        <w:rPr>
          <w:rFonts w:ascii="Courier New" w:hAnsi="Courier New" w:cs="Courier New"/>
          <w:sz w:val="20"/>
          <w:szCs w:val="20"/>
        </w:rPr>
        <w:t>-</w:t>
      </w:r>
      <w:r w:rsidRPr="00E83503">
        <w:rPr>
          <w:rFonts w:ascii="Courier New" w:hAnsi="Courier New" w:cs="Courier New"/>
          <w:sz w:val="20"/>
          <w:szCs w:val="20"/>
          <w:lang w:val="en-US"/>
        </w:rPr>
        <w:t>box</w:t>
      </w:r>
      <w:r>
        <w:rPr>
          <w:rFonts w:ascii="Courier New" w:hAnsi="Courier New" w:cs="Courier New"/>
          <w:sz w:val="20"/>
          <w:szCs w:val="20"/>
          <w:lang w:val="uk-UA"/>
        </w:rPr>
        <w:t>’ів</w:t>
      </w:r>
      <w:r w:rsidRPr="0076025C">
        <w:rPr>
          <w:rFonts w:ascii="Courier New" w:hAnsi="Courier New" w:cs="Courier New"/>
          <w:sz w:val="20"/>
          <w:szCs w:val="20"/>
        </w:rPr>
        <w:t>:</w:t>
      </w:r>
    </w:p>
    <w:p w14:paraId="6EE71C28" w14:textId="3EBCC28D" w:rsidR="001410AA" w:rsidRPr="006D3586" w:rsidRDefault="001410AA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D3586">
        <w:rPr>
          <w:rFonts w:ascii="Courier New" w:hAnsi="Courier New" w:cs="Courier New"/>
          <w:sz w:val="20"/>
          <w:szCs w:val="20"/>
          <w:lang w:val="en-US"/>
        </w:rPr>
        <w:t>srand(time(NULL));</w:t>
      </w:r>
    </w:p>
    <w:p w14:paraId="6A8073B6" w14:textId="37A1BB20" w:rsidR="001410AA" w:rsidRPr="001410AA" w:rsidRDefault="001410AA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1410AA">
        <w:rPr>
          <w:rFonts w:ascii="Courier New" w:hAnsi="Courier New" w:cs="Courier New"/>
          <w:sz w:val="20"/>
          <w:szCs w:val="20"/>
          <w:lang w:val="en-US"/>
        </w:rPr>
        <w:t>int flag = rand()%size;</w:t>
      </w:r>
    </w:p>
    <w:p w14:paraId="5C179A95" w14:textId="77777777" w:rsidR="0076025C" w:rsidRPr="00C5429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population ← zeros(2 × N, 256) // 256 </w:t>
      </w:r>
      <w:r>
        <w:rPr>
          <w:rFonts w:ascii="Courier New" w:hAnsi="Courier New" w:cs="Courier New"/>
          <w:sz w:val="20"/>
          <w:szCs w:val="20"/>
          <w:lang w:val="uk-UA"/>
        </w:rPr>
        <w:t>для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8 × 8 S-box</w:t>
      </w:r>
      <w:r>
        <w:rPr>
          <w:rFonts w:ascii="Courier New" w:hAnsi="Courier New" w:cs="Courier New"/>
          <w:sz w:val="20"/>
          <w:szCs w:val="20"/>
          <w:lang w:val="uk-UA"/>
        </w:rPr>
        <w:t>’ів</w:t>
      </w:r>
    </w:p>
    <w:p w14:paraId="10923C5E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for i ← 1 to N</w:t>
      </w:r>
    </w:p>
    <w:p w14:paraId="5522ADC0" w14:textId="67C14DBA" w:rsid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[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r w:rsidRPr="00E83503">
        <w:rPr>
          <w:rFonts w:ascii="Courier New" w:hAnsi="Courier New" w:cs="Courier New"/>
          <w:sz w:val="20"/>
          <w:szCs w:val="20"/>
          <w:lang w:val="en-US"/>
        </w:rPr>
        <w:t>, xr] ← gen_sbox(</w:t>
      </w:r>
      <w:r w:rsidR="001410AA">
        <w:rPr>
          <w:rFonts w:ascii="Courier New" w:hAnsi="Courier New" w:cs="Courier New"/>
          <w:sz w:val="20"/>
          <w:szCs w:val="20"/>
          <w:lang w:val="en-US"/>
        </w:rPr>
        <w:t>i+flag</w:t>
      </w:r>
      <w:r w:rsidRPr="00E8350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DCFB52E" w14:textId="36B0F09A" w:rsidR="00C17E4F" w:rsidRPr="00C17E4F" w:rsidRDefault="00C17E4F" w:rsidP="004B7ABE">
      <w:pPr>
        <w:spacing w:after="0" w:line="360" w:lineRule="auto"/>
        <w:ind w:left="708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 xml:space="preserve">Генерація відбувається з використанням </w:t>
      </w:r>
      <w:r>
        <w:rPr>
          <w:rFonts w:ascii="Courier New" w:hAnsi="Courier New" w:cs="Courier New"/>
          <w:sz w:val="20"/>
          <w:szCs w:val="20"/>
          <w:lang w:val="en-US"/>
        </w:rPr>
        <w:t>rand</w:t>
      </w:r>
      <w:r w:rsidRPr="00C17E4F">
        <w:rPr>
          <w:rFonts w:ascii="Courier New" w:hAnsi="Courier New" w:cs="Courier New"/>
          <w:sz w:val="20"/>
          <w:szCs w:val="20"/>
          <w:lang w:val="uk-UA"/>
        </w:rPr>
        <w:t>()</w:t>
      </w:r>
      <w:r>
        <w:rPr>
          <w:rFonts w:ascii="Courier New" w:hAnsi="Courier New" w:cs="Courier New"/>
          <w:sz w:val="20"/>
          <w:szCs w:val="20"/>
          <w:lang w:val="uk-UA"/>
        </w:rPr>
        <w:t xml:space="preserve"> та перемішування Фішера-Йейтса </w:t>
      </w:r>
    </w:p>
    <w:p w14:paraId="2E708328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17E4F">
        <w:rPr>
          <w:rFonts w:ascii="Courier New" w:hAnsi="Courier New" w:cs="Courier New"/>
          <w:sz w:val="20"/>
          <w:szCs w:val="20"/>
          <w:lang w:val="uk-UA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population[i] ← 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</w:p>
    <w:p w14:paraId="2D64584B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7D9C0903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population[1] ← aes_sbox</w:t>
      </w:r>
    </w:p>
    <w:p w14:paraId="6612BB23" w14:textId="77777777" w:rsidR="0076025C" w:rsidRPr="004B7ABE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4B7ABE">
        <w:rPr>
          <w:rFonts w:ascii="Courier New" w:hAnsi="Courier New" w:cs="Courier New"/>
          <w:sz w:val="20"/>
          <w:szCs w:val="20"/>
        </w:rPr>
        <w:t>__________________________________________________</w:t>
      </w:r>
    </w:p>
    <w:p w14:paraId="77A22213" w14:textId="77777777" w:rsidR="0076025C" w:rsidRPr="00C5429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Обчислення нелінійності для кожної з часток</w:t>
      </w:r>
      <w:r w:rsidRPr="00C54298">
        <w:rPr>
          <w:rFonts w:ascii="Courier New" w:hAnsi="Courier New" w:cs="Courier New"/>
          <w:sz w:val="20"/>
          <w:szCs w:val="20"/>
        </w:rPr>
        <w:t>:</w:t>
      </w:r>
    </w:p>
    <w:p w14:paraId="2202367B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for i ←</w:t>
      </w:r>
      <w:r>
        <w:rPr>
          <w:rFonts w:ascii="Courier New" w:hAnsi="Courier New" w:cs="Courier New"/>
          <w:sz w:val="20"/>
          <w:szCs w:val="20"/>
          <w:lang w:val="uk-UA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1 to N do:</w:t>
      </w:r>
    </w:p>
    <w:p w14:paraId="49F0BEA9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L[i] ← nonlinearity(population[i])</w:t>
      </w:r>
    </w:p>
    <w:p w14:paraId="33CF3927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2FD06C41" w14:textId="77777777" w:rsidR="0076025C" w:rsidRPr="00C5429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sorted</w:t>
      </w:r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r w:rsidRPr="00E83503">
        <w:rPr>
          <w:rFonts w:ascii="Courier New" w:hAnsi="Courier New" w:cs="Courier New"/>
          <w:sz w:val="20"/>
          <w:szCs w:val="20"/>
          <w:lang w:val="en-US"/>
        </w:rPr>
        <w:t>sort</w:t>
      </w:r>
      <w:r w:rsidRPr="00C54298">
        <w:rPr>
          <w:rFonts w:ascii="Courier New" w:hAnsi="Courier New" w:cs="Courier New"/>
          <w:sz w:val="20"/>
          <w:szCs w:val="20"/>
          <w:lang w:val="en-US"/>
        </w:rPr>
        <w:t>(</w:t>
      </w:r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) // </w:t>
      </w:r>
      <w:r>
        <w:rPr>
          <w:rFonts w:ascii="Courier New" w:hAnsi="Courier New" w:cs="Courier New"/>
          <w:sz w:val="20"/>
          <w:szCs w:val="20"/>
          <w:lang w:val="uk-UA"/>
        </w:rPr>
        <w:t>сортування у порядку спадання</w:t>
      </w:r>
    </w:p>
    <w:p w14:paraId="69D5C058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gBest ← population[1]</w:t>
      </w:r>
    </w:p>
    <w:p w14:paraId="4840DBCA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pBest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population[i]</w:t>
      </w:r>
    </w:p>
    <w:p w14:paraId="7B3CBCD4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Vel ← zeros(N, 256) </w:t>
      </w:r>
    </w:p>
    <w:p w14:paraId="64251929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t>Встановлення інерційної ваги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w </w:t>
      </w:r>
    </w:p>
    <w:p w14:paraId="7E431561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__________________________________________________</w:t>
      </w:r>
    </w:p>
    <w:p w14:paraId="6E98221F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t>Початок фази покращення</w:t>
      </w:r>
      <w:r w:rsidRPr="00E83503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5D61F114" w14:textId="359727A8" w:rsid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While (max_itr &gt; 0) do:</w:t>
      </w:r>
    </w:p>
    <w:p w14:paraId="02D935D8" w14:textId="0154BC7E" w:rsidR="00DE33C4" w:rsidRPr="00DE33C4" w:rsidRDefault="00DE33C4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>
        <w:rPr>
          <w:rFonts w:ascii="Courier New" w:hAnsi="Courier New" w:cs="Courier New"/>
          <w:sz w:val="20"/>
          <w:szCs w:val="20"/>
          <w:lang w:val="uk-UA"/>
        </w:rPr>
        <w:t>Застосування формули (1.5) для розрахунку ваги</w:t>
      </w:r>
    </w:p>
    <w:p w14:paraId="116A62D0" w14:textId="1BC2B981" w:rsidR="0076025C" w:rsidRPr="004B7ABE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DE33C4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c</w:t>
      </w:r>
      <w:r w:rsidRPr="004B7ABE">
        <w:rPr>
          <w:rFonts w:ascii="Courier New" w:hAnsi="Courier New" w:cs="Courier New"/>
          <w:sz w:val="20"/>
          <w:szCs w:val="20"/>
        </w:rPr>
        <w:t>1 ← 2</w:t>
      </w:r>
      <w:r w:rsidRPr="004B7ABE">
        <w:rPr>
          <w:rFonts w:ascii="Cambria Math" w:hAnsi="Cambria Math" w:cs="Cambria Math"/>
          <w:sz w:val="20"/>
          <w:szCs w:val="20"/>
        </w:rPr>
        <w:t>∗</w:t>
      </w:r>
      <w:r w:rsidR="00DE33C4">
        <w:rPr>
          <w:rFonts w:ascii="Courier New" w:hAnsi="Courier New" w:cs="Courier New"/>
          <w:sz w:val="20"/>
          <w:szCs w:val="20"/>
          <w:lang w:val="en-US"/>
        </w:rPr>
        <w:t>rand</w:t>
      </w:r>
      <w:r w:rsidR="00DE33C4" w:rsidRPr="004B7ABE">
        <w:rPr>
          <w:rFonts w:ascii="Courier New" w:hAnsi="Courier New" w:cs="Courier New"/>
          <w:sz w:val="20"/>
          <w:szCs w:val="20"/>
        </w:rPr>
        <w:t>() [0,1]</w:t>
      </w:r>
    </w:p>
    <w:p w14:paraId="395D712C" w14:textId="184BD0A9" w:rsidR="0076025C" w:rsidRPr="00DE33C4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B7ABE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c</w:t>
      </w:r>
      <w:r w:rsidRPr="00DE33C4">
        <w:rPr>
          <w:rFonts w:ascii="Courier New" w:hAnsi="Courier New" w:cs="Courier New"/>
          <w:sz w:val="20"/>
          <w:szCs w:val="20"/>
          <w:lang w:val="en-US"/>
        </w:rPr>
        <w:t>2 ← 2</w:t>
      </w:r>
      <w:r w:rsidRPr="00DE33C4">
        <w:rPr>
          <w:rFonts w:ascii="Cambria Math" w:hAnsi="Cambria Math" w:cs="Cambria Math"/>
          <w:sz w:val="20"/>
          <w:szCs w:val="20"/>
          <w:lang w:val="en-US"/>
        </w:rPr>
        <w:t>∗</w:t>
      </w:r>
      <w:r w:rsidR="00DE33C4">
        <w:rPr>
          <w:rFonts w:ascii="Courier New" w:hAnsi="Courier New" w:cs="Courier New"/>
          <w:sz w:val="20"/>
          <w:szCs w:val="20"/>
          <w:lang w:val="en-US"/>
        </w:rPr>
        <w:t>rand() [0,1]</w:t>
      </w:r>
    </w:p>
    <w:p w14:paraId="50CB73E2" w14:textId="2C32E3FA" w:rsidR="0076025C" w:rsidRPr="00DE33C4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DE33C4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r</w:t>
      </w:r>
      <w:r w:rsidRPr="00DE33C4">
        <w:rPr>
          <w:rFonts w:ascii="Courier New" w:hAnsi="Courier New" w:cs="Courier New"/>
          <w:sz w:val="20"/>
          <w:szCs w:val="20"/>
          <w:lang w:val="en-US"/>
        </w:rPr>
        <w:t xml:space="preserve">1 ← </w:t>
      </w:r>
      <w:r w:rsidR="00DE33C4">
        <w:rPr>
          <w:rFonts w:ascii="Courier New" w:hAnsi="Courier New" w:cs="Courier New"/>
          <w:sz w:val="20"/>
          <w:szCs w:val="20"/>
          <w:lang w:val="en-US"/>
        </w:rPr>
        <w:t>rand() [0,1]</w:t>
      </w:r>
    </w:p>
    <w:p w14:paraId="28298935" w14:textId="5F66775E" w:rsidR="0076025C" w:rsidRPr="006D3586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DE33C4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r</w:t>
      </w:r>
      <w:r w:rsidRPr="006D3586">
        <w:rPr>
          <w:rFonts w:ascii="Courier New" w:hAnsi="Courier New" w:cs="Courier New"/>
          <w:sz w:val="20"/>
          <w:szCs w:val="20"/>
          <w:lang w:val="en-US"/>
        </w:rPr>
        <w:t xml:space="preserve">2 ← </w:t>
      </w:r>
      <w:r w:rsidR="00DE33C4">
        <w:rPr>
          <w:rFonts w:ascii="Courier New" w:hAnsi="Courier New" w:cs="Courier New"/>
          <w:sz w:val="20"/>
          <w:szCs w:val="20"/>
          <w:lang w:val="en-US"/>
        </w:rPr>
        <w:t>rand() [0,1]</w:t>
      </w:r>
    </w:p>
    <w:p w14:paraId="5C818381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D3586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NL ← NL_sorted</w:t>
      </w:r>
    </w:p>
    <w:p w14:paraId="6F9ED01D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i ← 1 to N do:</w:t>
      </w:r>
    </w:p>
    <w:p w14:paraId="3AA2EA16" w14:textId="5BFA40C4" w:rsid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j = 1 to 256 do:</w:t>
      </w:r>
    </w:p>
    <w:p w14:paraId="2A9391D8" w14:textId="4F8181A0" w:rsidR="00CD5270" w:rsidRPr="00E83503" w:rsidRDefault="00CD5270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if (mode == 1)</w:t>
      </w:r>
    </w:p>
    <w:p w14:paraId="16FB2A15" w14:textId="6A09451F" w:rsidR="0076025C" w:rsidRDefault="0076025C" w:rsidP="004B7ABE">
      <w:pPr>
        <w:spacing w:after="0" w:line="360" w:lineRule="auto"/>
        <w:ind w:left="2124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Vel[i][j] ← ceil(w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Vel[i][j] + c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r w:rsidR="00CD5270">
        <w:rPr>
          <w:rFonts w:ascii="Courier New" w:hAnsi="Courier New" w:cs="Courier New"/>
          <w:sz w:val="20"/>
          <w:szCs w:val="20"/>
          <w:lang w:val="en-US"/>
        </w:rPr>
        <w:t>g</w:t>
      </w:r>
      <w:r w:rsidRPr="00E83503">
        <w:rPr>
          <w:rFonts w:ascii="Courier New" w:hAnsi="Courier New" w:cs="Courier New"/>
          <w:sz w:val="20"/>
          <w:szCs w:val="20"/>
          <w:lang w:val="en-US"/>
        </w:rPr>
        <w:t>Best[i][j] - population[i][j]) + c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gBest[j]-population[i][j]))</w:t>
      </w:r>
    </w:p>
    <w:p w14:paraId="5AFF1386" w14:textId="3656A5CD" w:rsidR="00CD5270" w:rsidRDefault="00CD5270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4CE5AD4B" w14:textId="2449FA37" w:rsidR="00CD5270" w:rsidRPr="00E83503" w:rsidRDefault="00CD5270" w:rsidP="004B7ABE">
      <w:pPr>
        <w:spacing w:after="0" w:line="360" w:lineRule="auto"/>
        <w:ind w:left="1416" w:firstLine="708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if (mode == 0)</w:t>
      </w:r>
    </w:p>
    <w:p w14:paraId="2235FF86" w14:textId="77777777" w:rsidR="00CD5270" w:rsidRDefault="00CD5270" w:rsidP="004B7ABE">
      <w:pPr>
        <w:spacing w:after="0" w:line="360" w:lineRule="auto"/>
        <w:ind w:left="2124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Vel[i][j] ← ceil(w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Vel[i][j] + c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pBest[i][j] - population[i][j]) + c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gBest[j]-population[i][j]))</w:t>
      </w:r>
    </w:p>
    <w:p w14:paraId="79730722" w14:textId="00ADB7E4" w:rsidR="00CD5270" w:rsidRPr="00E83503" w:rsidRDefault="00CD5270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3C8A242C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Vel[i][j] &lt; 0)</w:t>
      </w:r>
    </w:p>
    <w:p w14:paraId="1A9A7CD6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Vel[i][j] ← (Vel[i][j] + 256)mod(256)</w:t>
      </w:r>
    </w:p>
    <w:p w14:paraId="33B3D0D8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145FC3AA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X[i, j] ← int(population[i][j] + Vel[i][j])mod(256)</w:t>
      </w:r>
    </w:p>
    <w:p w14:paraId="38E21864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temp_sbox[j] ← X[i, j]</w:t>
      </w:r>
    </w:p>
    <w:p w14:paraId="54CE80AE" w14:textId="77777777" w:rsidR="0076025C" w:rsidRPr="006D3586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</w:t>
      </w:r>
      <w:r w:rsidRPr="006D3586">
        <w:rPr>
          <w:rFonts w:ascii="Courier New" w:hAnsi="Courier New" w:cs="Courier New"/>
          <w:sz w:val="20"/>
          <w:szCs w:val="20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for</w:t>
      </w:r>
    </w:p>
    <w:p w14:paraId="112B7093" w14:textId="17E35F4C" w:rsidR="0076025C" w:rsidRDefault="0076025C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 xml:space="preserve">Застосування </w:t>
      </w:r>
      <w:r w:rsidR="00CD5270">
        <w:rPr>
          <w:rFonts w:ascii="Courier New" w:hAnsi="Courier New" w:cs="Courier New"/>
          <w:sz w:val="20"/>
          <w:szCs w:val="20"/>
          <w:lang w:val="uk-UA"/>
        </w:rPr>
        <w:t>наведеного вище алгоритму для збереження бієктивності</w:t>
      </w:r>
    </w:p>
    <w:p w14:paraId="49236128" w14:textId="1EDC18F6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if (i == 0) </w:t>
      </w:r>
    </w:p>
    <w:p w14:paraId="6D53204F" w14:textId="17D2FAD9" w:rsidR="00CD5270" w:rsidRPr="00CD5270" w:rsidRDefault="00CD5270" w:rsidP="004B7ABE">
      <w:pPr>
        <w:spacing w:after="0" w:line="360" w:lineRule="auto"/>
        <w:ind w:left="1416" w:firstLine="708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>int LAT = LATMax(tempSbox, size, count);</w:t>
      </w:r>
    </w:p>
    <w:p w14:paraId="290B5C4E" w14:textId="1E63280A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int NL = raiseToPower(2, count - 1) - LAT;</w:t>
      </w:r>
    </w:p>
    <w:p w14:paraId="33E0DB80" w14:textId="21BC6413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if (NL &gt; 98) </w:t>
      </w:r>
    </w:p>
    <w:p w14:paraId="54519C0F" w14:textId="4772233F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</w:t>
      </w:r>
      <w:r>
        <w:rPr>
          <w:rFonts w:ascii="Courier New" w:hAnsi="Courier New" w:cs="Courier New"/>
          <w:sz w:val="20"/>
          <w:szCs w:val="20"/>
          <w:lang w:val="uk-UA"/>
        </w:rPr>
        <w:tab/>
      </w: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for (int v = 0; v &lt; 15; ++v) </w:t>
      </w:r>
    </w:p>
    <w:p w14:paraId="59DCCE21" w14:textId="6FDD37DF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srand(tempSbox[v] * (curIter * v) % 256);</w:t>
      </w:r>
    </w:p>
    <w:p w14:paraId="06DCAA4C" w14:textId="5E35F099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int coeff = rand() % 50;</w:t>
      </w:r>
    </w:p>
    <w:p w14:paraId="5A7DE513" w14:textId="2792329D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printf("coeff1 %d", coeff);</w:t>
      </w:r>
    </w:p>
    <w:p w14:paraId="2AC9DDF9" w14:textId="0BA7814C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int coeff2 = rand() % 256;</w:t>
      </w:r>
    </w:p>
    <w:p w14:paraId="1D556BA8" w14:textId="760F7DBA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printf("coeff2 %d", coeff2);</w:t>
      </w:r>
    </w:p>
    <w:p w14:paraId="710FC978" w14:textId="0B804AF4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int temp = tempSbox[coeff];</w:t>
      </w:r>
    </w:p>
    <w:p w14:paraId="05B0FEB4" w14:textId="3608E74B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tempSbox[coeff] = tempSbox[coeff2];</w:t>
      </w:r>
    </w:p>
    <w:p w14:paraId="7227E779" w14:textId="0962E00C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tempSbox[coeff2] = temp;</w:t>
      </w:r>
    </w:p>
    <w:p w14:paraId="7FE813F9" w14:textId="2D985142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D5270">
        <w:rPr>
          <w:rFonts w:ascii="Courier New" w:hAnsi="Courier New" w:cs="Courier New"/>
          <w:sz w:val="20"/>
          <w:szCs w:val="20"/>
          <w:lang w:val="uk-UA"/>
        </w:rPr>
        <w:t xml:space="preserve">            </w:t>
      </w:r>
      <w:r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055343F4" w14:textId="419F924D" w:rsidR="00CD5270" w:rsidRPr="00CD5270" w:rsidRDefault="00CD5270" w:rsidP="004B7ABE">
      <w:pPr>
        <w:spacing w:after="0" w:line="360" w:lineRule="auto"/>
        <w:ind w:left="1416" w:firstLine="708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end if</w:t>
      </w:r>
    </w:p>
    <w:p w14:paraId="08CBA507" w14:textId="41BD8675" w:rsidR="00CD5270" w:rsidRPr="00CD5270" w:rsidRDefault="00CD5270" w:rsidP="004B7ABE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end if</w:t>
      </w:r>
    </w:p>
    <w:p w14:paraId="4A8A7751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D5270">
        <w:rPr>
          <w:rFonts w:ascii="Courier New" w:hAnsi="Courier New" w:cs="Courier New"/>
          <w:sz w:val="20"/>
          <w:szCs w:val="20"/>
          <w:lang w:val="en-US"/>
        </w:rPr>
        <w:tab/>
      </w:r>
      <w:r w:rsidRPr="00CD5270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population[N + i] ← temp_sbox</w:t>
      </w:r>
    </w:p>
    <w:p w14:paraId="3D1035F1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31F23E63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i ← 1 to N do:</w:t>
      </w:r>
    </w:p>
    <w:p w14:paraId="35501BA8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NL_sorted[N + i] ← nonlinearity(population[N + i])</w:t>
      </w:r>
    </w:p>
    <w:p w14:paraId="5D41BEA4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3E3B85C6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NL_sorted ← sort(NL_sorted)</w:t>
      </w:r>
    </w:p>
    <w:p w14:paraId="0C87E1DD" w14:textId="77777777" w:rsidR="0076025C" w:rsidRPr="002D6D1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uk-UA"/>
        </w:rPr>
        <w:t>Відкидання зайвих у популяції елементів згідно з нелінійністю</w:t>
      </w:r>
    </w:p>
    <w:p w14:paraId="53F08219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2D6D18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for i ← 1 to N do:</w:t>
      </w:r>
    </w:p>
    <w:p w14:paraId="4CBBD65E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NL[i] &lt; NL_sorted[i])</w:t>
      </w:r>
    </w:p>
    <w:p w14:paraId="5D1BB375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pBest[i] ← population[i]</w:t>
      </w:r>
    </w:p>
    <w:p w14:paraId="0AC06B25" w14:textId="77777777" w:rsidR="0076025C" w:rsidRPr="00E83503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12DB238A" w14:textId="00BF12AA" w:rsidR="0076025C" w:rsidRPr="006D3586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</w:t>
      </w:r>
      <w:r w:rsidRPr="006D3586">
        <w:rPr>
          <w:rFonts w:ascii="Courier New" w:hAnsi="Courier New" w:cs="Courier New"/>
          <w:sz w:val="20"/>
          <w:szCs w:val="20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for</w:t>
      </w:r>
    </w:p>
    <w:p w14:paraId="3D3BB104" w14:textId="05B07A1A" w:rsidR="00CD5270" w:rsidRPr="00CD5270" w:rsidRDefault="00CD5270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6D3586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uk-UA"/>
        </w:rPr>
        <w:t>Оцінка всіх блоків в популяції на відповідність необхідним параметрам</w:t>
      </w:r>
    </w:p>
    <w:p w14:paraId="7BEF2857" w14:textId="77777777" w:rsidR="0076025C" w:rsidRPr="002D6D18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CD5270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uk-UA"/>
        </w:rPr>
        <w:t>Зміна</w:t>
      </w:r>
      <w:r w:rsidRPr="006D3586">
        <w:rPr>
          <w:rFonts w:ascii="Courier New" w:hAnsi="Courier New" w:cs="Courier New"/>
          <w:sz w:val="20"/>
          <w:szCs w:val="20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gBest</w:t>
      </w:r>
      <w:r>
        <w:rPr>
          <w:rFonts w:ascii="Courier New" w:hAnsi="Courier New" w:cs="Courier New"/>
          <w:sz w:val="20"/>
          <w:szCs w:val="20"/>
          <w:lang w:val="uk-UA"/>
        </w:rPr>
        <w:t>, якщо такий знайдено</w:t>
      </w:r>
    </w:p>
    <w:p w14:paraId="20EB8F30" w14:textId="540EC8F1" w:rsidR="0076025C" w:rsidRPr="006D3586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6D3586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>max</w:t>
      </w:r>
      <w:r w:rsidRPr="006D3586">
        <w:rPr>
          <w:rFonts w:ascii="Courier New" w:hAnsi="Courier New" w:cs="Courier New"/>
          <w:sz w:val="20"/>
          <w:szCs w:val="20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itr</w:t>
      </w:r>
      <w:r w:rsidRPr="006D3586">
        <w:rPr>
          <w:rFonts w:ascii="Courier New" w:hAnsi="Courier New" w:cs="Courier New"/>
          <w:sz w:val="20"/>
          <w:szCs w:val="20"/>
        </w:rPr>
        <w:t xml:space="preserve"> ← </w:t>
      </w:r>
      <w:r w:rsidRPr="00E83503">
        <w:rPr>
          <w:rFonts w:ascii="Courier New" w:hAnsi="Courier New" w:cs="Courier New"/>
          <w:sz w:val="20"/>
          <w:szCs w:val="20"/>
          <w:lang w:val="en-US"/>
        </w:rPr>
        <w:t>max</w:t>
      </w:r>
      <w:r w:rsidRPr="006D3586">
        <w:rPr>
          <w:rFonts w:ascii="Courier New" w:hAnsi="Courier New" w:cs="Courier New"/>
          <w:sz w:val="20"/>
          <w:szCs w:val="20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itr</w:t>
      </w:r>
      <w:r w:rsidRPr="006D3586">
        <w:rPr>
          <w:rFonts w:ascii="Courier New" w:hAnsi="Courier New" w:cs="Courier New"/>
          <w:sz w:val="20"/>
          <w:szCs w:val="20"/>
        </w:rPr>
        <w:t xml:space="preserve"> </w:t>
      </w:r>
      <w:r w:rsidR="00411D69" w:rsidRPr="006D3586">
        <w:rPr>
          <w:rFonts w:ascii="Courier New" w:hAnsi="Courier New" w:cs="Courier New"/>
          <w:sz w:val="20"/>
          <w:szCs w:val="20"/>
        </w:rPr>
        <w:t>–</w:t>
      </w:r>
      <w:r w:rsidRPr="006D3586">
        <w:rPr>
          <w:rFonts w:ascii="Courier New" w:hAnsi="Courier New" w:cs="Courier New"/>
          <w:sz w:val="20"/>
          <w:szCs w:val="20"/>
        </w:rPr>
        <w:t xml:space="preserve"> 1</w:t>
      </w:r>
    </w:p>
    <w:p w14:paraId="67FD998A" w14:textId="2CC12513" w:rsidR="00411D69" w:rsidRPr="006D3586" w:rsidRDefault="00411D69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6D3586">
        <w:rPr>
          <w:rFonts w:ascii="Courier New" w:hAnsi="Courier New" w:cs="Courier New"/>
          <w:sz w:val="20"/>
          <w:szCs w:val="20"/>
        </w:rPr>
        <w:tab/>
      </w:r>
      <w:r w:rsidRPr="00411D69">
        <w:rPr>
          <w:rFonts w:ascii="Courier New" w:hAnsi="Courier New" w:cs="Courier New"/>
          <w:sz w:val="20"/>
          <w:szCs w:val="20"/>
          <w:lang w:val="en-US"/>
        </w:rPr>
        <w:t>mode</w:t>
      </w:r>
      <w:r w:rsidRPr="006D3586">
        <w:rPr>
          <w:rFonts w:ascii="Courier New" w:hAnsi="Courier New" w:cs="Courier New"/>
          <w:sz w:val="20"/>
          <w:szCs w:val="20"/>
        </w:rPr>
        <w:t xml:space="preserve"> = 0</w:t>
      </w:r>
    </w:p>
    <w:p w14:paraId="4A3BB546" w14:textId="08B82458" w:rsidR="00411D69" w:rsidRPr="006D3586" w:rsidRDefault="00411D69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6D3586">
        <w:rPr>
          <w:rFonts w:ascii="Courier New" w:hAnsi="Courier New" w:cs="Courier New"/>
          <w:sz w:val="20"/>
          <w:szCs w:val="20"/>
        </w:rPr>
        <w:t xml:space="preserve">     </w:t>
      </w:r>
      <w:r w:rsidRPr="006D3586">
        <w:rPr>
          <w:rFonts w:ascii="Courier New" w:hAnsi="Courier New" w:cs="Courier New"/>
          <w:sz w:val="20"/>
          <w:szCs w:val="20"/>
        </w:rPr>
        <w:tab/>
        <w:t>++</w:t>
      </w:r>
      <w:r w:rsidRPr="00411D69">
        <w:rPr>
          <w:rFonts w:ascii="Courier New" w:hAnsi="Courier New" w:cs="Courier New"/>
          <w:sz w:val="20"/>
          <w:szCs w:val="20"/>
          <w:lang w:val="en-US"/>
        </w:rPr>
        <w:t>curIter</w:t>
      </w:r>
    </w:p>
    <w:p w14:paraId="07E0E867" w14:textId="291CCEE2" w:rsidR="0076025C" w:rsidRPr="006D3586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841A74">
        <w:rPr>
          <w:rFonts w:ascii="Courier New" w:hAnsi="Courier New" w:cs="Courier New"/>
          <w:sz w:val="20"/>
          <w:szCs w:val="20"/>
          <w:lang w:val="en-US"/>
        </w:rPr>
        <w:t>end</w:t>
      </w:r>
      <w:r w:rsidRPr="006D3586">
        <w:rPr>
          <w:rFonts w:ascii="Courier New" w:hAnsi="Courier New" w:cs="Courier New"/>
          <w:sz w:val="20"/>
          <w:szCs w:val="20"/>
        </w:rPr>
        <w:t xml:space="preserve"> </w:t>
      </w:r>
      <w:r w:rsidRPr="00841A74">
        <w:rPr>
          <w:rFonts w:ascii="Courier New" w:hAnsi="Courier New" w:cs="Courier New"/>
          <w:sz w:val="20"/>
          <w:szCs w:val="20"/>
          <w:lang w:val="en-US"/>
        </w:rPr>
        <w:t>while</w:t>
      </w:r>
    </w:p>
    <w:p w14:paraId="51398459" w14:textId="03AC8ED3" w:rsidR="00B40F5E" w:rsidRPr="00B40F5E" w:rsidRDefault="00B40F5E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>Запис кінцевої популяції блоків у файл</w:t>
      </w:r>
    </w:p>
    <w:p w14:paraId="5A40613A" w14:textId="77777777" w:rsidR="0076025C" w:rsidRDefault="0076025C" w:rsidP="004B7ABE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E83503">
        <w:rPr>
          <w:rFonts w:ascii="Courier New" w:hAnsi="Courier New" w:cs="Courier New"/>
          <w:sz w:val="20"/>
          <w:szCs w:val="20"/>
        </w:rPr>
        <w:t>__________________________________________________</w:t>
      </w:r>
    </w:p>
    <w:p w14:paraId="3ED99EFB" w14:textId="3578E4F9" w:rsidR="00DE5A92" w:rsidRPr="00DE5A92" w:rsidRDefault="00DE5A92" w:rsidP="00DE5A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лгоритм 3 – Модифікований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SO </w:t>
      </w:r>
      <w:r>
        <w:rPr>
          <w:rFonts w:ascii="Times New Roman" w:hAnsi="Times New Roman" w:cs="Times New Roman"/>
          <w:sz w:val="28"/>
          <w:szCs w:val="28"/>
          <w:lang w:val="uk-UA"/>
        </w:rPr>
        <w:t>метод</w:t>
      </w:r>
    </w:p>
    <w:p w14:paraId="17E27D8B" w14:textId="1FACAF9B" w:rsidR="00294AB5" w:rsidRDefault="00977AEA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а модифікація методу дозволяє за порівняно короткий час формувати блоки з нелінійністю 104, лінійною збитковістю 0 та алгебраїчним імунітетом 3.</w:t>
      </w:r>
    </w:p>
    <w:p w14:paraId="3C0D6370" w14:textId="1EC2B6B6" w:rsidR="00841A74" w:rsidRDefault="00CF3D67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Розглянемо обидва алгоритми на зрозумілому прикладі, щоб подивитися як вони працюють.</w:t>
      </w:r>
    </w:p>
    <w:p w14:paraId="328E2D49" w14:textId="48D14B60" w:rsidR="00CF7D51" w:rsidRDefault="00CF3D67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зьмемо теоретични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 xml:space="preserve"> (3,1,0,2)</w:t>
      </w:r>
      <w:r w:rsidR="008F0724">
        <w:rPr>
          <w:rFonts w:ascii="Times New Roman" w:hAnsi="Times New Roman" w:cs="Times New Roman"/>
          <w:sz w:val="28"/>
          <w:szCs w:val="28"/>
          <w:lang w:val="uk-UA"/>
        </w:rPr>
        <w:t xml:space="preserve"> з найкращою можливою теоретичною нелінійніст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ий буде взятий за основу, як </w:t>
      </w:r>
      <w:r>
        <w:rPr>
          <w:rFonts w:ascii="Times New Roman" w:hAnsi="Times New Roman" w:cs="Times New Roman"/>
          <w:sz w:val="28"/>
          <w:szCs w:val="28"/>
          <w:lang w:val="en-US"/>
        </w:rPr>
        <w:t>AES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Sbox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 алгоритмі.</w:t>
      </w:r>
      <w:r w:rsidR="00CC3E59">
        <w:rPr>
          <w:rFonts w:ascii="Times New Roman" w:hAnsi="Times New Roman" w:cs="Times New Roman"/>
          <w:sz w:val="28"/>
          <w:szCs w:val="28"/>
          <w:lang w:val="uk-UA"/>
        </w:rPr>
        <w:t xml:space="preserve"> Наприклад кількість блоків в популяції </w:t>
      </w:r>
      <w:r w:rsidR="00CC3E59" w:rsidRPr="00CC3E5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 w14:anchorId="7C0CEF8A">
          <v:shape id="_x0000_i1071" type="#_x0000_t75" style="width:18pt;height:18pt" o:ole="">
            <v:imagedata r:id="rId86" o:title=""/>
          </v:shape>
          <o:OLEObject Type="Embed" ProgID="Equation.DSMT4" ShapeID="_x0000_i1071" DrawAspect="Content" ObjectID="_1693917618" r:id="rId87"/>
        </w:object>
      </w:r>
      <w:r w:rsidR="00CC3E59">
        <w:rPr>
          <w:rFonts w:ascii="Times New Roman" w:hAnsi="Times New Roman" w:cs="Times New Roman"/>
          <w:sz w:val="28"/>
          <w:szCs w:val="28"/>
          <w:lang w:val="uk-UA"/>
        </w:rPr>
        <w:t xml:space="preserve"> - 4. Тому на початку виконання алгоритму буде згенеровано ще 3 випадкові блоки. Цими блоками буде заповнено масив популяції. </w:t>
      </w:r>
      <w:r w:rsidR="00CF7D51">
        <w:rPr>
          <w:rFonts w:ascii="Times New Roman" w:hAnsi="Times New Roman" w:cs="Times New Roman"/>
          <w:sz w:val="28"/>
          <w:szCs w:val="28"/>
          <w:lang w:val="uk-UA"/>
        </w:rPr>
        <w:t xml:space="preserve">Теоретична нелінійність буде вказуватися у відсотках від найкращої можливої нелінійності в популяції, тобто 100% - найкраща можлива нелінійність, </w:t>
      </w:r>
      <w:r w:rsidR="004B7ABE">
        <w:rPr>
          <w:rFonts w:ascii="Times New Roman" w:hAnsi="Times New Roman" w:cs="Times New Roman"/>
          <w:sz w:val="28"/>
          <w:szCs w:val="28"/>
          <w:lang w:val="uk-UA"/>
        </w:rPr>
        <w:t>і чим менше цей відсоток, тим гіршою є нелінійність блоку.</w:t>
      </w:r>
    </w:p>
    <w:p w14:paraId="2EE821A2" w14:textId="54FABF6A" w:rsidR="00CF3D67" w:rsidRDefault="00CC3E59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F0724" w14:paraId="309601DD" w14:textId="77777777" w:rsidTr="008F0724">
        <w:tc>
          <w:tcPr>
            <w:tcW w:w="4672" w:type="dxa"/>
          </w:tcPr>
          <w:p w14:paraId="753435E9" w14:textId="7FC6A6D1" w:rsidR="008F0724" w:rsidRPr="008F0724" w:rsidRDefault="008F0724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6F051225" w14:textId="7326A485" w:rsidR="008F0724" w:rsidRPr="008F0724" w:rsidRDefault="008F0724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8F0724" w14:paraId="2497442F" w14:textId="77777777" w:rsidTr="008F0724">
        <w:tc>
          <w:tcPr>
            <w:tcW w:w="4672" w:type="dxa"/>
          </w:tcPr>
          <w:p w14:paraId="05D24ED6" w14:textId="4BF9D115" w:rsidR="008F0724" w:rsidRPr="008F0724" w:rsidRDefault="008F0724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70270928" w14:textId="42905C1A" w:rsidR="008F0724" w:rsidRPr="00041502" w:rsidRDefault="00CF7D5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8F0724" w14:paraId="6010B961" w14:textId="77777777" w:rsidTr="008F0724">
        <w:tc>
          <w:tcPr>
            <w:tcW w:w="4672" w:type="dxa"/>
          </w:tcPr>
          <w:p w14:paraId="5A1F9444" w14:textId="440B2449" w:rsidR="008F0724" w:rsidRPr="00041502" w:rsidRDefault="0004150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0887E2B4" w14:textId="6AC5D525" w:rsidR="008F0724" w:rsidRPr="00CF7D51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8F0724" w14:paraId="51302983" w14:textId="77777777" w:rsidTr="008F0724">
        <w:tc>
          <w:tcPr>
            <w:tcW w:w="4672" w:type="dxa"/>
          </w:tcPr>
          <w:p w14:paraId="7CA49B98" w14:textId="27919C63" w:rsidR="008F0724" w:rsidRPr="008F0724" w:rsidRDefault="0004150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51F222DC" w14:textId="72E542E6" w:rsidR="008F0724" w:rsidRPr="00CF7D51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8F0724" w14:paraId="589302EB" w14:textId="77777777" w:rsidTr="008F0724">
        <w:tc>
          <w:tcPr>
            <w:tcW w:w="4672" w:type="dxa"/>
          </w:tcPr>
          <w:p w14:paraId="0259DC78" w14:textId="412CE988" w:rsidR="008F0724" w:rsidRPr="008F0724" w:rsidRDefault="0004150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4C6BA483" w14:textId="74F051A0" w:rsidR="008F0724" w:rsidRPr="00CF7D51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6B1B3D81" w14:textId="051E5592" w:rsidR="00EC769D" w:rsidRPr="00EC769D" w:rsidRDefault="00EC769D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0F137D9F">
          <v:shape id="_x0000_i1072" type="#_x0000_t75" style="width:66pt;height:18pt" o:ole="">
            <v:imagedata r:id="rId88" o:title=""/>
          </v:shape>
          <o:OLEObject Type="Embed" ProgID="Equation.DSMT4" ShapeID="_x0000_i1072" DrawAspect="Content" ObjectID="_1693917619" r:id="rId89"/>
        </w:object>
      </w:r>
    </w:p>
    <w:p w14:paraId="366989D4" w14:textId="39FAF1CE" w:rsidR="005E755F" w:rsidRDefault="005E755F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сля генерації масив буде</w:t>
      </w:r>
      <w:r w:rsidR="00937F21">
        <w:rPr>
          <w:rFonts w:ascii="Times New Roman" w:hAnsi="Times New Roman" w:cs="Times New Roman"/>
          <w:sz w:val="28"/>
          <w:szCs w:val="28"/>
          <w:lang w:val="uk-UA"/>
        </w:rPr>
        <w:t xml:space="preserve"> відсортовано у порядку спадання нелінійності. Отримуємо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37F21" w:rsidRPr="008F0724" w14:paraId="33B3088F" w14:textId="77777777" w:rsidTr="00397B38">
        <w:tc>
          <w:tcPr>
            <w:tcW w:w="4672" w:type="dxa"/>
          </w:tcPr>
          <w:p w14:paraId="622BEF2D" w14:textId="77777777" w:rsidR="00937F21" w:rsidRPr="008F0724" w:rsidRDefault="00937F2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4A838C88" w14:textId="77777777" w:rsidR="00937F21" w:rsidRPr="008F0724" w:rsidRDefault="00937F2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937F21" w:rsidRPr="00041502" w14:paraId="59558029" w14:textId="77777777" w:rsidTr="00397B38">
        <w:tc>
          <w:tcPr>
            <w:tcW w:w="4672" w:type="dxa"/>
          </w:tcPr>
          <w:p w14:paraId="765C36E7" w14:textId="77777777" w:rsidR="00937F21" w:rsidRPr="008F0724" w:rsidRDefault="00937F2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4AB33DC5" w14:textId="05635BCE" w:rsidR="00937F21" w:rsidRPr="00041502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937F21" w:rsidRPr="00041502" w14:paraId="4A57AF54" w14:textId="77777777" w:rsidTr="00397B38">
        <w:tc>
          <w:tcPr>
            <w:tcW w:w="4672" w:type="dxa"/>
          </w:tcPr>
          <w:p w14:paraId="40229DAE" w14:textId="0693F67E" w:rsidR="00937F21" w:rsidRPr="00041502" w:rsidRDefault="00171A6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0B07EE90" w14:textId="47231E38" w:rsidR="00937F21" w:rsidRPr="00041502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937F21" w:rsidRPr="00041502" w14:paraId="3F1F4969" w14:textId="77777777" w:rsidTr="00397B38">
        <w:tc>
          <w:tcPr>
            <w:tcW w:w="4672" w:type="dxa"/>
          </w:tcPr>
          <w:p w14:paraId="20EDF904" w14:textId="3A8F2ADD" w:rsidR="00937F21" w:rsidRPr="008F0724" w:rsidRDefault="00171A6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6476DD93" w14:textId="54ED6A6A" w:rsidR="00937F21" w:rsidRPr="00041502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937F21" w:rsidRPr="00041502" w14:paraId="7FE5D329" w14:textId="77777777" w:rsidTr="00397B38">
        <w:tc>
          <w:tcPr>
            <w:tcW w:w="4672" w:type="dxa"/>
          </w:tcPr>
          <w:p w14:paraId="2E502866" w14:textId="79D646DA" w:rsidR="00937F21" w:rsidRPr="008F0724" w:rsidRDefault="00171A61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542A9012" w14:textId="20AEF0E9" w:rsidR="00937F21" w:rsidRPr="00041502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6BE6E9E2" w14:textId="4772039C" w:rsidR="00EC769D" w:rsidRPr="00134153" w:rsidRDefault="00EC769D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14A7766B">
          <v:shape id="_x0000_i1073" type="#_x0000_t75" style="width:66pt;height:18pt" o:ole="">
            <v:imagedata r:id="rId88" o:title=""/>
          </v:shape>
          <o:OLEObject Type="Embed" ProgID="Equation.DSMT4" ShapeID="_x0000_i1073" DrawAspect="Content" ObjectID="_1693917620" r:id="rId90"/>
        </w:object>
      </w:r>
    </w:p>
    <w:p w14:paraId="3C601E1D" w14:textId="77C56CAC" w:rsidR="00171A61" w:rsidRDefault="00171A61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цього заповнюються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550D18B7">
          <v:shape id="_x0000_i1074" type="#_x0000_t75" style="width:36pt;height:18pt" o:ole="">
            <v:imagedata r:id="rId91" o:title=""/>
          </v:shape>
          <o:OLEObject Type="Embed" ProgID="Equation.DSMT4" ShapeID="_x0000_i1074" DrawAspect="Content" ObjectID="_1693917621" r:id="rId92"/>
        </w:object>
      </w:r>
      <w:r w:rsidRPr="00171A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74DE36E5">
          <v:shape id="_x0000_i1075" type="#_x0000_t75" style="width:36pt;height:18pt" o:ole="">
            <v:imagedata r:id="rId54" o:title=""/>
          </v:shape>
          <o:OLEObject Type="Embed" ProgID="Equation.DSMT4" ShapeID="_x0000_i1075" DrawAspect="Content" ObjectID="_1693917622" r:id="rId9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о вектору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71E2157E">
          <v:shape id="_x0000_i1076" type="#_x0000_t75" style="width:36pt;height:18pt" o:ole="">
            <v:imagedata r:id="rId91" o:title=""/>
          </v:shape>
          <o:OLEObject Type="Embed" ProgID="Equation.DSMT4" ShapeID="_x0000_i1076" DrawAspect="Content" ObjectID="_1693917623" r:id="rId9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дається перший блок з масиву, тобто блок з найкращою нелінійністю</w:t>
      </w:r>
      <w:r w:rsidR="00646B69">
        <w:rPr>
          <w:rFonts w:ascii="Times New Roman" w:hAnsi="Times New Roman" w:cs="Times New Roman"/>
          <w:sz w:val="28"/>
          <w:szCs w:val="28"/>
          <w:lang w:val="uk-UA"/>
        </w:rPr>
        <w:t>, 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7BC8C9CE">
          <v:shape id="_x0000_i1077" type="#_x0000_t75" style="width:36pt;height:18pt" o:ole="">
            <v:imagedata r:id="rId54" o:title=""/>
          </v:shape>
          <o:OLEObject Type="Embed" ProgID="Equation.DSMT4" ShapeID="_x0000_i1077" DrawAspect="Content" ObjectID="_1693917624" r:id="rId9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сі </w:t>
      </w:r>
      <w:r w:rsidR="00F20B12">
        <w:rPr>
          <w:rFonts w:ascii="Times New Roman" w:hAnsi="Times New Roman" w:cs="Times New Roman"/>
          <w:sz w:val="28"/>
          <w:szCs w:val="28"/>
          <w:lang w:val="uk-UA"/>
        </w:rPr>
        <w:t>інші блоки. Після цього маємо три масиви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20B12" w:rsidRPr="008F0724" w14:paraId="47D68DB3" w14:textId="77777777" w:rsidTr="00397B38">
        <w:tc>
          <w:tcPr>
            <w:tcW w:w="4672" w:type="dxa"/>
          </w:tcPr>
          <w:p w14:paraId="1485EC54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70C81B91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F20B12" w:rsidRPr="00041502" w14:paraId="0E49831F" w14:textId="77777777" w:rsidTr="00397B38">
        <w:tc>
          <w:tcPr>
            <w:tcW w:w="4672" w:type="dxa"/>
          </w:tcPr>
          <w:p w14:paraId="0D06E7F8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5CFDC3B3" w14:textId="18DBD6DA" w:rsidR="00F20B12" w:rsidRPr="00041502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</w:tbl>
    <w:p w14:paraId="4582DFAC" w14:textId="444FDC00" w:rsidR="00F20B12" w:rsidRDefault="00F20B12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0EA36BB3">
          <v:shape id="_x0000_i1078" type="#_x0000_t75" style="width:36pt;height:18pt" o:ole="">
            <v:imagedata r:id="rId91" o:title=""/>
          </v:shape>
          <o:OLEObject Type="Embed" ProgID="Equation.DSMT4" ShapeID="_x0000_i1078" DrawAspect="Content" ObjectID="_1693917625" r:id="rId96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20B12" w:rsidRPr="008F0724" w14:paraId="11BB4BE1" w14:textId="77777777" w:rsidTr="00397B38">
        <w:tc>
          <w:tcPr>
            <w:tcW w:w="4672" w:type="dxa"/>
          </w:tcPr>
          <w:p w14:paraId="103F5C89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69CDA838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F20B12" w:rsidRPr="00041502" w14:paraId="0FB241BC" w14:textId="77777777" w:rsidTr="00F20B12">
        <w:tc>
          <w:tcPr>
            <w:tcW w:w="4672" w:type="dxa"/>
          </w:tcPr>
          <w:p w14:paraId="308831F6" w14:textId="77777777" w:rsidR="00F20B12" w:rsidRPr="00041502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73F16B67" w14:textId="123FCEC8" w:rsidR="00F20B12" w:rsidRPr="003F311C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F20B12" w:rsidRPr="00041502" w14:paraId="6A2283B8" w14:textId="77777777" w:rsidTr="00F20B12">
        <w:tc>
          <w:tcPr>
            <w:tcW w:w="4672" w:type="dxa"/>
          </w:tcPr>
          <w:p w14:paraId="449091C1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79346563" w14:textId="5673277B" w:rsidR="00F20B12" w:rsidRPr="003F311C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F20B12" w:rsidRPr="00041502" w14:paraId="25747801" w14:textId="77777777" w:rsidTr="00F20B12">
        <w:tc>
          <w:tcPr>
            <w:tcW w:w="4672" w:type="dxa"/>
          </w:tcPr>
          <w:p w14:paraId="49241451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082C458A" w14:textId="7DB08D54" w:rsidR="00F20B12" w:rsidRPr="003F311C" w:rsidRDefault="003F311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2D3F4503" w14:textId="0FD29F59" w:rsidR="00F20B12" w:rsidRDefault="00F20B12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2C1DD720">
          <v:shape id="_x0000_i1079" type="#_x0000_t75" style="width:36pt;height:18pt" o:ole="">
            <v:imagedata r:id="rId54" o:title=""/>
          </v:shape>
          <o:OLEObject Type="Embed" ProgID="Equation.DSMT4" ShapeID="_x0000_i1079" DrawAspect="Content" ObjectID="_1693917626" r:id="rId97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20B12" w:rsidRPr="008F0724" w14:paraId="6373D90D" w14:textId="77777777" w:rsidTr="00397B38">
        <w:tc>
          <w:tcPr>
            <w:tcW w:w="4672" w:type="dxa"/>
          </w:tcPr>
          <w:p w14:paraId="05EA635A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0BF224A1" w14:textId="77777777" w:rsidR="00F20B12" w:rsidRPr="008F0724" w:rsidRDefault="00F20B1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3F311C" w:rsidRPr="00041502" w14:paraId="08EC633A" w14:textId="77777777" w:rsidTr="00397B38">
        <w:tc>
          <w:tcPr>
            <w:tcW w:w="4672" w:type="dxa"/>
          </w:tcPr>
          <w:p w14:paraId="6E5ABA23" w14:textId="77777777" w:rsidR="003F311C" w:rsidRPr="008F0724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29A3B891" w14:textId="31C3BD78" w:rsidR="003F311C" w:rsidRPr="00041502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3F311C" w:rsidRPr="00041502" w14:paraId="3F67A11C" w14:textId="77777777" w:rsidTr="00397B38">
        <w:tc>
          <w:tcPr>
            <w:tcW w:w="4672" w:type="dxa"/>
          </w:tcPr>
          <w:p w14:paraId="6FA765A9" w14:textId="77777777" w:rsidR="003F311C" w:rsidRPr="00041502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03F3EA14" w14:textId="1D1988AF" w:rsidR="003F311C" w:rsidRPr="00041502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3F311C" w:rsidRPr="00041502" w14:paraId="18E81E30" w14:textId="77777777" w:rsidTr="00397B38">
        <w:tc>
          <w:tcPr>
            <w:tcW w:w="4672" w:type="dxa"/>
          </w:tcPr>
          <w:p w14:paraId="059C9095" w14:textId="77777777" w:rsidR="003F311C" w:rsidRPr="008F0724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62635CB3" w14:textId="6E3E5291" w:rsidR="003F311C" w:rsidRPr="00041502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3F311C" w:rsidRPr="00041502" w14:paraId="77476654" w14:textId="77777777" w:rsidTr="00397B38">
        <w:tc>
          <w:tcPr>
            <w:tcW w:w="4672" w:type="dxa"/>
          </w:tcPr>
          <w:p w14:paraId="1BDAE524" w14:textId="77777777" w:rsidR="003F311C" w:rsidRPr="008F0724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3795576B" w14:textId="5C930C7C" w:rsidR="003F311C" w:rsidRPr="00041502" w:rsidRDefault="003F311C" w:rsidP="003F3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2F8C82F1" w14:textId="763AEC0F" w:rsidR="00F20B12" w:rsidRPr="00134153" w:rsidRDefault="00F20B12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24CEE0A3">
          <v:shape id="_x0000_i1080" type="#_x0000_t75" style="width:66pt;height:18pt" o:ole="">
            <v:imagedata r:id="rId88" o:title=""/>
          </v:shape>
          <o:OLEObject Type="Embed" ProgID="Equation.DSMT4" ShapeID="_x0000_i1080" DrawAspect="Content" ObjectID="_1693917627" r:id="rId98"/>
        </w:object>
      </w:r>
    </w:p>
    <w:p w14:paraId="3BA91741" w14:textId="425ABF3E" w:rsidR="00C04E68" w:rsidRDefault="00220004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Тепер відбувається ініціалізація інерційної ваги</w:t>
      </w:r>
      <w:r w:rsidR="00C04E68">
        <w:rPr>
          <w:rFonts w:ascii="Times New Roman" w:hAnsi="Times New Roman" w:cs="Times New Roman"/>
          <w:sz w:val="28"/>
          <w:szCs w:val="28"/>
          <w:lang w:val="uk-UA"/>
        </w:rPr>
        <w:t xml:space="preserve"> та починається фаза оптимізації. На цьому кроці спочатку генеруються 4 випадкові коефіцієнти, потім за формулою (1.5) змінюємо інерційну вагу та починаємо оновлювати значення </w:t>
      </w:r>
      <w:r w:rsidR="004E36E9">
        <w:rPr>
          <w:rFonts w:ascii="Times New Roman" w:hAnsi="Times New Roman" w:cs="Times New Roman"/>
          <w:sz w:val="28"/>
          <w:szCs w:val="28"/>
          <w:lang w:val="uk-UA"/>
        </w:rPr>
        <w:t xml:space="preserve">вектору швидкості </w:t>
      </w:r>
      <w:r w:rsidR="00C04E68">
        <w:rPr>
          <w:rFonts w:ascii="Times New Roman" w:hAnsi="Times New Roman" w:cs="Times New Roman"/>
          <w:sz w:val="28"/>
          <w:szCs w:val="28"/>
          <w:lang w:val="uk-UA"/>
        </w:rPr>
        <w:t>за формул</w:t>
      </w:r>
      <w:r w:rsidR="004E36E9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C04E68">
        <w:rPr>
          <w:rFonts w:ascii="Times New Roman" w:hAnsi="Times New Roman" w:cs="Times New Roman"/>
          <w:sz w:val="28"/>
          <w:szCs w:val="28"/>
          <w:lang w:val="uk-UA"/>
        </w:rPr>
        <w:t xml:space="preserve"> (1.1)</w:t>
      </w:r>
      <w:r w:rsidR="004E36E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47D482B" w14:textId="3417143C" w:rsidR="00C04E68" w:rsidRDefault="00B42E30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42E3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780" w:dyaOrig="360" w14:anchorId="04FDBA54">
          <v:shape id="_x0000_i1081" type="#_x0000_t75" style="width:390pt;height:18pt" o:ole="">
            <v:imagedata r:id="rId99" o:title=""/>
          </v:shape>
          <o:OLEObject Type="Embed" ProgID="Equation.DSMT4" ShapeID="_x0000_i1081" DrawAspect="Content" ObjectID="_1693917628" r:id="rId100"/>
        </w:object>
      </w:r>
    </w:p>
    <w:p w14:paraId="74700322" w14:textId="65A0E7A5" w:rsidR="00B42E30" w:rsidRDefault="00B42E30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42E3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79" w:dyaOrig="360" w14:anchorId="0835182E">
          <v:shape id="_x0000_i1082" type="#_x0000_t75" style="width:372pt;height:18pt" o:ole="">
            <v:imagedata r:id="rId101" o:title=""/>
          </v:shape>
          <o:OLEObject Type="Embed" ProgID="Equation.DSMT4" ShapeID="_x0000_i1082" DrawAspect="Content" ObjectID="_1693917629" r:id="rId102"/>
        </w:object>
      </w:r>
    </w:p>
    <w:p w14:paraId="72920ECA" w14:textId="0D9BE9C0" w:rsidR="00B42E30" w:rsidRDefault="00B42E30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…</w:t>
      </w:r>
    </w:p>
    <w:p w14:paraId="3163317C" w14:textId="68E384D9" w:rsidR="00B42E30" w:rsidRDefault="00B42E30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42E3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860" w:dyaOrig="360" w14:anchorId="3F222767">
          <v:shape id="_x0000_i1083" type="#_x0000_t75" style="width:396pt;height:18pt" o:ole="">
            <v:imagedata r:id="rId103" o:title=""/>
          </v:shape>
          <o:OLEObject Type="Embed" ProgID="Equation.DSMT4" ShapeID="_x0000_i1083" DrawAspect="Content" ObjectID="_1693917630" r:id="rId104"/>
        </w:object>
      </w:r>
    </w:p>
    <w:p w14:paraId="02E052EC" w14:textId="04259691" w:rsidR="00372587" w:rsidRDefault="00372587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Після формування кожного елементу так, як показано вище, перевіряється, чи не є елемент від’ємним. Якщо елемент все-таки менший за 0, від береться за модулем розмірності блоку, тобто, для блоку </w:t>
      </w:r>
      <w:r w:rsidRPr="00372587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980" w:dyaOrig="279" w14:anchorId="09DF83C8">
          <v:shape id="_x0000_i1084" type="#_x0000_t75" style="width:48pt;height:12pt" o:ole="">
            <v:imagedata r:id="rId105" o:title=""/>
          </v:shape>
          <o:OLEObject Type="Embed" ProgID="Equation.DSMT4" ShapeID="_x0000_i1084" DrawAspect="Content" ObjectID="_1693917631" r:id="rId106"/>
        </w:object>
      </w:r>
      <w:r>
        <w:rPr>
          <w:rFonts w:ascii="Times New Roman" w:hAnsi="Times New Roman" w:cs="Times New Roman"/>
          <w:sz w:val="28"/>
          <w:szCs w:val="28"/>
        </w:rPr>
        <w:t>, для блоку</w:t>
      </w:r>
      <w:r w:rsidR="003F3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276CE" w:rsidRPr="003F311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20" w:dyaOrig="300" w14:anchorId="56BF47ED">
          <v:shape id="_x0000_i1230" type="#_x0000_t75" style="width:45pt;height:13.2pt" o:ole="">
            <v:imagedata r:id="rId107" o:title=""/>
          </v:shape>
          <o:OLEObject Type="Embed" ProgID="Equation.DSMT4" ShapeID="_x0000_i1230" DrawAspect="Content" ObjectID="_1693917632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так далі. В нашому випадку алгоритм працює із розмірністю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Box’</w:t>
      </w:r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6276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276CE" w:rsidRPr="003F311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40" w:dyaOrig="300" w14:anchorId="7679F910">
          <v:shape id="_x0000_i1239" type="#_x0000_t75" style="width:26.4pt;height:13.2pt" o:ole="">
            <v:imagedata r:id="rId109" o:title=""/>
          </v:shape>
          <o:OLEObject Type="Embed" ProgID="Equation.DSMT4" ShapeID="_x0000_i1239" DrawAspect="Content" ObjectID="_1693917633" r:id="rId110"/>
        </w:object>
      </w:r>
      <w:r w:rsidR="00723719">
        <w:rPr>
          <w:rFonts w:ascii="Times New Roman" w:hAnsi="Times New Roman" w:cs="Times New Roman"/>
          <w:sz w:val="28"/>
          <w:szCs w:val="28"/>
          <w:lang w:val="uk-UA"/>
        </w:rPr>
        <w:t>, а отже всі від’ємні елементи будуть братися за модулем 256.</w:t>
      </w:r>
    </w:p>
    <w:p w14:paraId="7942D346" w14:textId="5655CD52" w:rsidR="00723719" w:rsidRPr="006276CE" w:rsidRDefault="00723719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У прикладі наведено блоки розмірності </w:t>
      </w:r>
      <w:r w:rsidRPr="00372587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580" w:dyaOrig="279" w14:anchorId="66E50FA5">
          <v:shape id="_x0000_i1087" type="#_x0000_t75" style="width:30pt;height:12pt" o:ole="">
            <v:imagedata r:id="rId111" o:title=""/>
          </v:shape>
          <o:OLEObject Type="Embed" ProgID="Equation.DSMT4" ShapeID="_x0000_i1087" DrawAspect="Content" ObjectID="_1693917634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тому елемент</w:t>
      </w:r>
      <w:r w:rsidR="006276CE" w:rsidRPr="006276CE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40" w:dyaOrig="340" w14:anchorId="51004320">
          <v:shape id="_x0000_i1243" type="#_x0000_t75" style="width:82.2pt;height:16.8pt" o:ole="">
            <v:imagedata r:id="rId113" o:title=""/>
          </v:shape>
          <o:OLEObject Type="Embed" ProgID="Equation.DSMT4" ShapeID="_x0000_i1243" DrawAspect="Content" ObjectID="_1693917635" r:id="rId1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 взятий за модулем 4 і отримаємо </w:t>
      </w:r>
      <w:r w:rsidR="006276CE" w:rsidRPr="006276CE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480" w:dyaOrig="340" w14:anchorId="6D169AC3">
          <v:shape id="_x0000_i1247" type="#_x0000_t75" style="width:74.4pt;height:16.8pt" o:ole="">
            <v:imagedata r:id="rId115" o:title=""/>
          </v:shape>
          <o:OLEObject Type="Embed" ProgID="Equation.DSMT4" ShapeID="_x0000_i1247" DrawAspect="Content" ObjectID="_1693917636" r:id="rId116"/>
        </w:object>
      </w:r>
      <w:r w:rsidR="006276C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C1686E0" w14:textId="5A72D849" w:rsidR="004E36E9" w:rsidRPr="00B42E30" w:rsidRDefault="004E36E9" w:rsidP="006276C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пускаючи значення коефіцієнтів, припустимо, що ми отримали наступний вектор швидкості</w:t>
      </w:r>
      <w:r w:rsidR="00BE3D28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8"/>
        <w:tblW w:w="9345" w:type="dxa"/>
        <w:tblLook w:val="04A0" w:firstRow="1" w:lastRow="0" w:firstColumn="1" w:lastColumn="0" w:noHBand="0" w:noVBand="1"/>
      </w:tblPr>
      <w:tblGrid>
        <w:gridCol w:w="9345"/>
      </w:tblGrid>
      <w:tr w:rsidR="001A548D" w14:paraId="6B40E4DF" w14:textId="77777777" w:rsidTr="001A548D">
        <w:tc>
          <w:tcPr>
            <w:tcW w:w="9345" w:type="dxa"/>
          </w:tcPr>
          <w:p w14:paraId="1642E72C" w14:textId="5BBD68B9" w:rsidR="001A548D" w:rsidRDefault="001A548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l</w:t>
            </w:r>
          </w:p>
        </w:tc>
      </w:tr>
      <w:tr w:rsidR="001A548D" w14:paraId="17C20240" w14:textId="77777777" w:rsidTr="001A548D">
        <w:tc>
          <w:tcPr>
            <w:tcW w:w="9345" w:type="dxa"/>
          </w:tcPr>
          <w:p w14:paraId="09BEF73A" w14:textId="63B0EBE9" w:rsidR="001A548D" w:rsidRDefault="001A548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,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1A548D" w14:paraId="561F0E15" w14:textId="77777777" w:rsidTr="001A548D">
        <w:tc>
          <w:tcPr>
            <w:tcW w:w="9345" w:type="dxa"/>
          </w:tcPr>
          <w:p w14:paraId="1B985541" w14:textId="006C26EE" w:rsidR="001A548D" w:rsidRDefault="001A548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,2,1,2)</w:t>
            </w:r>
          </w:p>
        </w:tc>
      </w:tr>
      <w:tr w:rsidR="001A548D" w14:paraId="7DE82391" w14:textId="77777777" w:rsidTr="001A548D">
        <w:tc>
          <w:tcPr>
            <w:tcW w:w="9345" w:type="dxa"/>
          </w:tcPr>
          <w:p w14:paraId="1B6C71A8" w14:textId="4DA973FA" w:rsidR="001A548D" w:rsidRDefault="001A548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</w:tr>
      <w:tr w:rsidR="001A548D" w14:paraId="09269AFD" w14:textId="77777777" w:rsidTr="001A548D">
        <w:tc>
          <w:tcPr>
            <w:tcW w:w="9345" w:type="dxa"/>
          </w:tcPr>
          <w:p w14:paraId="6E866CB6" w14:textId="15573CAA" w:rsidR="001A548D" w:rsidRDefault="001A548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</w:t>
            </w:r>
            <w:r w:rsidR="0013415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3352AEF3" w14:textId="3D1968A3" w:rsidR="00A8495B" w:rsidRPr="006276CE" w:rsidRDefault="00A8495B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="006276CE" w:rsidRPr="006276C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300" w14:anchorId="0B8B1223">
          <v:shape id="_x0000_i1251" type="#_x0000_t75" style="width:19.8pt;height:15pt" o:ole="">
            <v:imagedata r:id="rId117" o:title=""/>
          </v:shape>
          <o:OLEObject Type="Embed" ProgID="Equation.DSMT4" ShapeID="_x0000_i1251" DrawAspect="Content" ObjectID="_1693917637" r:id="rId118"/>
        </w:object>
      </w:r>
    </w:p>
    <w:p w14:paraId="7B6C65D9" w14:textId="295DA59C" w:rsidR="00B42E30" w:rsidRDefault="001A548D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лі відбувається формування нових блоків, шляхом додавання до значень початкової популяції значень вектору швидкості </w:t>
      </w:r>
      <w:r w:rsidR="00CE6B58">
        <w:rPr>
          <w:rFonts w:ascii="Times New Roman" w:hAnsi="Times New Roman" w:cs="Times New Roman"/>
          <w:sz w:val="28"/>
          <w:szCs w:val="28"/>
          <w:lang w:val="uk-UA"/>
        </w:rPr>
        <w:t>за формулою (1.2)</w:t>
      </w:r>
      <w:r w:rsidR="00BE3D2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05EAE">
        <w:rPr>
          <w:rFonts w:ascii="Times New Roman" w:hAnsi="Times New Roman" w:cs="Times New Roman"/>
          <w:sz w:val="28"/>
          <w:szCs w:val="28"/>
          <w:lang w:val="uk-UA"/>
        </w:rPr>
        <w:t xml:space="preserve"> На цьому кроці також відбувається перевірка того, що значення входять до потрібного діапазону. Якщо значення більше або менше необхідного, воно береться за модулем розмірності блоку.</w:t>
      </w:r>
    </w:p>
    <w:p w14:paraId="08A71B55" w14:textId="18CF7524" w:rsidR="00512D56" w:rsidRDefault="00512D56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акож відбувається перевірка на бієктивність і виправлення небієктивності, якщо така є. Процедура виконання перевірки у статті не надавалася.</w:t>
      </w:r>
    </w:p>
    <w:p w14:paraId="1277BB95" w14:textId="28D6566A" w:rsidR="00BE3D28" w:rsidRDefault="00BE3D28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даної процедури ми отримуємо нову популяцію розміру </w:t>
      </w:r>
      <w:r w:rsidRPr="00BE3D28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29A553C8">
          <v:shape id="_x0000_i1091" type="#_x0000_t75" style="width:24pt;height:18pt" o:ole="">
            <v:imagedata r:id="rId119" o:title=""/>
          </v:shape>
          <o:OLEObject Type="Embed" ProgID="Equation.DSMT4" ShapeID="_x0000_i1091" DrawAspect="Content" ObjectID="_1693917638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1BDE4D8" w14:textId="3C34B12C" w:rsidR="00BE3D28" w:rsidRDefault="00BE3D28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приклад до старої шляхом модернізації додалося ще </w:t>
      </w:r>
      <w:r w:rsidRPr="00BE3D28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075121C">
          <v:shape id="_x0000_i1092" type="#_x0000_t75" style="width:18pt;height:18pt" o:ole="">
            <v:imagedata r:id="rId121" o:title=""/>
          </v:shape>
          <o:OLEObject Type="Embed" ProgID="Equation.DSMT4" ShapeID="_x0000_i1092" DrawAspect="Content" ObjectID="_1693917639" r:id="rId122"/>
        </w:object>
      </w:r>
      <w:r w:rsidR="00723719">
        <w:rPr>
          <w:rFonts w:ascii="Times New Roman" w:hAnsi="Times New Roman" w:cs="Times New Roman"/>
          <w:sz w:val="28"/>
          <w:szCs w:val="28"/>
          <w:lang w:val="uk-UA"/>
        </w:rPr>
        <w:t xml:space="preserve"> теоретичних </w:t>
      </w:r>
      <w:r>
        <w:rPr>
          <w:rFonts w:ascii="Times New Roman" w:hAnsi="Times New Roman" w:cs="Times New Roman"/>
          <w:sz w:val="28"/>
          <w:szCs w:val="28"/>
          <w:lang w:val="uk-UA"/>
        </w:rPr>
        <w:t>блоків</w:t>
      </w:r>
      <w:r w:rsidR="00AD7D85" w:rsidRPr="00AD7D8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D7D85">
        <w:rPr>
          <w:rFonts w:ascii="Times New Roman" w:hAnsi="Times New Roman" w:cs="Times New Roman"/>
          <w:sz w:val="28"/>
          <w:szCs w:val="28"/>
          <w:lang w:val="uk-UA"/>
        </w:rPr>
        <w:t>з теоретичною нелінійніст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маємо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9139B" w:rsidRPr="008F0724" w14:paraId="203B7582" w14:textId="77777777" w:rsidTr="00397B38">
        <w:tc>
          <w:tcPr>
            <w:tcW w:w="4672" w:type="dxa"/>
          </w:tcPr>
          <w:p w14:paraId="1D70EE90" w14:textId="77777777" w:rsidR="00C9139B" w:rsidRPr="008F0724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107CD671" w14:textId="77777777" w:rsidR="00C9139B" w:rsidRPr="008F0724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0C3308" w:rsidRPr="00041502" w14:paraId="597C4F03" w14:textId="77777777" w:rsidTr="00397B38">
        <w:tc>
          <w:tcPr>
            <w:tcW w:w="4672" w:type="dxa"/>
          </w:tcPr>
          <w:p w14:paraId="2417C881" w14:textId="77777777" w:rsidR="000C3308" w:rsidRPr="008F0724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3F73D342" w14:textId="68BF3B5F" w:rsidR="000C3308" w:rsidRPr="00041502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0C3308" w:rsidRPr="00041502" w14:paraId="68E250AD" w14:textId="77777777" w:rsidTr="00397B38">
        <w:tc>
          <w:tcPr>
            <w:tcW w:w="4672" w:type="dxa"/>
          </w:tcPr>
          <w:p w14:paraId="10EFFD3C" w14:textId="77777777" w:rsidR="000C3308" w:rsidRPr="00041502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61D2A3C9" w14:textId="6FFCE4E9" w:rsidR="000C3308" w:rsidRPr="00723719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0C3308" w:rsidRPr="00041502" w14:paraId="7EE143B5" w14:textId="77777777" w:rsidTr="00397B38">
        <w:tc>
          <w:tcPr>
            <w:tcW w:w="4672" w:type="dxa"/>
          </w:tcPr>
          <w:p w14:paraId="4D3DE3F3" w14:textId="77777777" w:rsidR="000C3308" w:rsidRPr="008F0724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5A5EB8B8" w14:textId="52F2C215" w:rsidR="000C3308" w:rsidRPr="00723719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0C3308" w:rsidRPr="00041502" w14:paraId="739C1840" w14:textId="77777777" w:rsidTr="00397B38">
        <w:tc>
          <w:tcPr>
            <w:tcW w:w="4672" w:type="dxa"/>
          </w:tcPr>
          <w:p w14:paraId="22EF60EE" w14:textId="77777777" w:rsidR="000C3308" w:rsidRPr="008F0724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54664CC6" w14:textId="69770CED" w:rsidR="000C3308" w:rsidRPr="00723719" w:rsidRDefault="000C3308" w:rsidP="000C330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  <w:tr w:rsidR="00C9139B" w:rsidRPr="00041502" w14:paraId="43E4DB77" w14:textId="77777777" w:rsidTr="00397B38">
        <w:tc>
          <w:tcPr>
            <w:tcW w:w="4672" w:type="dxa"/>
          </w:tcPr>
          <w:p w14:paraId="7C6E7753" w14:textId="781BE338" w:rsidR="00C9139B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)</w:t>
            </w:r>
          </w:p>
        </w:tc>
        <w:tc>
          <w:tcPr>
            <w:tcW w:w="4673" w:type="dxa"/>
          </w:tcPr>
          <w:p w14:paraId="34E4AD9B" w14:textId="35743E73" w:rsidR="00C9139B" w:rsidRPr="000C3308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C9139B" w:rsidRPr="00041502" w14:paraId="6E01BB43" w14:textId="77777777" w:rsidTr="00397B38">
        <w:tc>
          <w:tcPr>
            <w:tcW w:w="4672" w:type="dxa"/>
          </w:tcPr>
          <w:p w14:paraId="36E39D7E" w14:textId="3971EA5C" w:rsidR="00C9139B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551DA9A3" w14:textId="309BDB43" w:rsidR="00C9139B" w:rsidRPr="000C3308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%</w:t>
            </w:r>
          </w:p>
        </w:tc>
      </w:tr>
      <w:tr w:rsidR="00C9139B" w:rsidRPr="00041502" w14:paraId="5B29E42D" w14:textId="77777777" w:rsidTr="00397B38">
        <w:tc>
          <w:tcPr>
            <w:tcW w:w="4672" w:type="dxa"/>
          </w:tcPr>
          <w:p w14:paraId="5FB100E7" w14:textId="011AFCCE" w:rsidR="00C9139B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247C99ED" w14:textId="64F652FD" w:rsidR="00C9139B" w:rsidRPr="000C3308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C9139B" w:rsidRPr="00041502" w14:paraId="6A0B807E" w14:textId="77777777" w:rsidTr="00397B38">
        <w:tc>
          <w:tcPr>
            <w:tcW w:w="4672" w:type="dxa"/>
          </w:tcPr>
          <w:p w14:paraId="55E0C257" w14:textId="39E0442D" w:rsidR="00C9139B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2A8C7905" w14:textId="652B3F7A" w:rsidR="00C9139B" w:rsidRPr="000C3308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%</w:t>
            </w:r>
          </w:p>
        </w:tc>
      </w:tr>
    </w:tbl>
    <w:p w14:paraId="71587ADC" w14:textId="77777777" w:rsidR="00C9139B" w:rsidRDefault="00C9139B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51B39498">
          <v:shape id="_x0000_i1093" type="#_x0000_t75" style="width:66pt;height:18pt" o:ole="">
            <v:imagedata r:id="rId88" o:title=""/>
          </v:shape>
          <o:OLEObject Type="Embed" ProgID="Equation.DSMT4" ShapeID="_x0000_i1093" DrawAspect="Content" ObjectID="_1693917640" r:id="rId123"/>
        </w:object>
      </w:r>
    </w:p>
    <w:p w14:paraId="3724E4F9" w14:textId="1CCA8055" w:rsidR="00C9139B" w:rsidRDefault="00C9139B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алі знову відбувається процедура сортування за нелінійністю популяції.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9139B" w:rsidRPr="008F0724" w14:paraId="38B726A7" w14:textId="77777777" w:rsidTr="00397B38">
        <w:tc>
          <w:tcPr>
            <w:tcW w:w="4672" w:type="dxa"/>
          </w:tcPr>
          <w:p w14:paraId="5831254E" w14:textId="77777777" w:rsidR="00C9139B" w:rsidRPr="008F0724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7070F6C0" w14:textId="77777777" w:rsidR="00C9139B" w:rsidRPr="008F0724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C9139B" w:rsidRPr="00041502" w14:paraId="7CF5408D" w14:textId="77777777" w:rsidTr="00397B38">
        <w:tc>
          <w:tcPr>
            <w:tcW w:w="4672" w:type="dxa"/>
          </w:tcPr>
          <w:p w14:paraId="655294BB" w14:textId="77777777" w:rsidR="00C9139B" w:rsidRPr="008F0724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2C20AF63" w14:textId="2EB33E79" w:rsidR="00C9139B" w:rsidRPr="00041502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931A8C" w:rsidRPr="00041502" w14:paraId="3801138B" w14:textId="77777777" w:rsidTr="00397B38">
        <w:tc>
          <w:tcPr>
            <w:tcW w:w="4672" w:type="dxa"/>
          </w:tcPr>
          <w:p w14:paraId="67BA6E63" w14:textId="2F49C535" w:rsidR="00931A8C" w:rsidRPr="00041502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)</w:t>
            </w:r>
          </w:p>
        </w:tc>
        <w:tc>
          <w:tcPr>
            <w:tcW w:w="4673" w:type="dxa"/>
          </w:tcPr>
          <w:p w14:paraId="7629ADE5" w14:textId="629CAFF0" w:rsidR="00931A8C" w:rsidRPr="00041502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931A8C" w:rsidRPr="00041502" w14:paraId="73323D82" w14:textId="77777777" w:rsidTr="00397B38">
        <w:tc>
          <w:tcPr>
            <w:tcW w:w="4672" w:type="dxa"/>
          </w:tcPr>
          <w:p w14:paraId="1C577DF6" w14:textId="215B9BE6" w:rsidR="00931A8C" w:rsidRPr="008F0724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0C330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0C330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0C330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0C330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6387FE43" w14:textId="68DC919F" w:rsidR="00931A8C" w:rsidRPr="00041502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931A8C" w:rsidRPr="00041502" w14:paraId="05EED2D1" w14:textId="77777777" w:rsidTr="00397B38">
        <w:tc>
          <w:tcPr>
            <w:tcW w:w="4672" w:type="dxa"/>
          </w:tcPr>
          <w:p w14:paraId="696E9704" w14:textId="02A89A7B" w:rsidR="00931A8C" w:rsidRPr="008F0724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52A458C8" w14:textId="08CB84CE" w:rsidR="00931A8C" w:rsidRPr="00041502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931A8C" w:rsidRPr="00C9139B" w14:paraId="4ACE2E96" w14:textId="77777777" w:rsidTr="00397B38">
        <w:tc>
          <w:tcPr>
            <w:tcW w:w="4672" w:type="dxa"/>
          </w:tcPr>
          <w:p w14:paraId="361A4D74" w14:textId="24CED92E" w:rsidR="00931A8C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2A1A3774" w14:textId="5CC27FBC" w:rsidR="00931A8C" w:rsidRPr="00C9139B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%</w:t>
            </w:r>
          </w:p>
        </w:tc>
      </w:tr>
      <w:tr w:rsidR="00931A8C" w:rsidRPr="00C9139B" w14:paraId="0AA64FCC" w14:textId="77777777" w:rsidTr="00397B38">
        <w:tc>
          <w:tcPr>
            <w:tcW w:w="4672" w:type="dxa"/>
          </w:tcPr>
          <w:p w14:paraId="62DE1B57" w14:textId="796A38B3" w:rsidR="00931A8C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7DCBB331" w14:textId="6422D448" w:rsidR="00931A8C" w:rsidRPr="00C9139B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931A8C" w:rsidRPr="00C9139B" w14:paraId="41F54575" w14:textId="77777777" w:rsidTr="00397B38">
        <w:tc>
          <w:tcPr>
            <w:tcW w:w="4672" w:type="dxa"/>
          </w:tcPr>
          <w:p w14:paraId="294FF54A" w14:textId="2A55A184" w:rsidR="00931A8C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7B81E9DA" w14:textId="6DA9073F" w:rsidR="00931A8C" w:rsidRPr="00C9139B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%</w:t>
            </w:r>
          </w:p>
        </w:tc>
      </w:tr>
      <w:tr w:rsidR="00C9139B" w:rsidRPr="00C9139B" w14:paraId="5F9A29E1" w14:textId="77777777" w:rsidTr="00397B38">
        <w:tc>
          <w:tcPr>
            <w:tcW w:w="4672" w:type="dxa"/>
          </w:tcPr>
          <w:p w14:paraId="79767DAE" w14:textId="77777777" w:rsidR="00C9139B" w:rsidRDefault="00C9139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673" w:type="dxa"/>
          </w:tcPr>
          <w:p w14:paraId="51C076CB" w14:textId="616C2C4B" w:rsidR="00C9139B" w:rsidRPr="00C9139B" w:rsidRDefault="000C3308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%</w:t>
            </w:r>
          </w:p>
        </w:tc>
      </w:tr>
    </w:tbl>
    <w:p w14:paraId="2C036128" w14:textId="77777777" w:rsidR="00C9139B" w:rsidRPr="00134153" w:rsidRDefault="00C9139B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11A96E91">
          <v:shape id="_x0000_i1094" type="#_x0000_t75" style="width:66pt;height:18pt" o:ole="">
            <v:imagedata r:id="rId88" o:title=""/>
          </v:shape>
          <o:OLEObject Type="Embed" ProgID="Equation.DSMT4" ShapeID="_x0000_i1094" DrawAspect="Content" ObjectID="_1693917641" r:id="rId124"/>
        </w:object>
      </w:r>
    </w:p>
    <w:p w14:paraId="1FAA0291" w14:textId="11E02620" w:rsidR="00C9139B" w:rsidRDefault="00931A8C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 xml:space="preserve">Після сортування останні </w:t>
      </w:r>
      <w:r w:rsidRPr="00931A8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4D9683C8">
          <v:shape id="_x0000_i1095" type="#_x0000_t75" style="width:18pt;height:18pt" o:ole="">
            <v:imagedata r:id="rId125" o:title=""/>
          </v:shape>
          <o:OLEObject Type="Embed" ProgID="Equation.DSMT4" ShapeID="_x0000_i1095" DrawAspect="Content" ObjectID="_1693917642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локів відкидаються і масив знову має розмір </w:t>
      </w:r>
      <w:r w:rsidRPr="00931A8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3741CD93">
          <v:shape id="_x0000_i1096" type="#_x0000_t75" style="width:18pt;height:18pt" o:ole="">
            <v:imagedata r:id="rId125" o:title=""/>
          </v:shape>
          <o:OLEObject Type="Embed" ProgID="Equation.DSMT4" ShapeID="_x0000_i1096" DrawAspect="Content" ObjectID="_1693917643" r:id="rId1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перед початком наступного кроку оптимізації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31A8C" w:rsidRPr="008F0724" w14:paraId="49676064" w14:textId="77777777" w:rsidTr="00397B38">
        <w:tc>
          <w:tcPr>
            <w:tcW w:w="4672" w:type="dxa"/>
          </w:tcPr>
          <w:p w14:paraId="3192A8F1" w14:textId="77777777" w:rsidR="00931A8C" w:rsidRPr="008F0724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6267F679" w14:textId="77777777" w:rsidR="00931A8C" w:rsidRPr="008F0724" w:rsidRDefault="00931A8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344742" w:rsidRPr="00041502" w14:paraId="38B8EE6E" w14:textId="77777777" w:rsidTr="00397B38">
        <w:tc>
          <w:tcPr>
            <w:tcW w:w="4672" w:type="dxa"/>
          </w:tcPr>
          <w:p w14:paraId="1DE9AD67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28AE106D" w14:textId="5078C1D2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344742" w:rsidRPr="00041502" w14:paraId="55FE9AC2" w14:textId="77777777" w:rsidTr="00397B38">
        <w:tc>
          <w:tcPr>
            <w:tcW w:w="4672" w:type="dxa"/>
          </w:tcPr>
          <w:p w14:paraId="299FBAB8" w14:textId="77777777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)</w:t>
            </w:r>
          </w:p>
        </w:tc>
        <w:tc>
          <w:tcPr>
            <w:tcW w:w="4673" w:type="dxa"/>
          </w:tcPr>
          <w:p w14:paraId="6FCAE6A1" w14:textId="617EFADA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344742" w:rsidRPr="00041502" w14:paraId="457F0103" w14:textId="77777777" w:rsidTr="00397B38">
        <w:tc>
          <w:tcPr>
            <w:tcW w:w="4672" w:type="dxa"/>
          </w:tcPr>
          <w:p w14:paraId="2383F073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)</w:t>
            </w:r>
          </w:p>
        </w:tc>
        <w:tc>
          <w:tcPr>
            <w:tcW w:w="4673" w:type="dxa"/>
          </w:tcPr>
          <w:p w14:paraId="17AC3BCE" w14:textId="11AD3700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%</w:t>
            </w:r>
          </w:p>
        </w:tc>
      </w:tr>
      <w:tr w:rsidR="00344742" w:rsidRPr="00041502" w14:paraId="326D815A" w14:textId="77777777" w:rsidTr="00397B38">
        <w:tc>
          <w:tcPr>
            <w:tcW w:w="4672" w:type="dxa"/>
          </w:tcPr>
          <w:p w14:paraId="3456AC41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7C1AFD1F" w14:textId="1CE0B062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</w:tbl>
    <w:p w14:paraId="0A844548" w14:textId="77777777" w:rsidR="00931A8C" w:rsidRPr="00134153" w:rsidRDefault="00931A8C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28882871">
          <v:shape id="_x0000_i1097" type="#_x0000_t75" style="width:66pt;height:18pt" o:ole="">
            <v:imagedata r:id="rId88" o:title=""/>
          </v:shape>
          <o:OLEObject Type="Embed" ProgID="Equation.DSMT4" ShapeID="_x0000_i1097" DrawAspect="Content" ObjectID="_1693917644" r:id="rId128"/>
        </w:object>
      </w:r>
    </w:p>
    <w:p w14:paraId="5F236766" w14:textId="0380199A" w:rsidR="00931A8C" w:rsidRDefault="00646B69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алі всі процедури повторюються, заповнюються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6CA59C49">
          <v:shape id="_x0000_i1098" type="#_x0000_t75" style="width:36pt;height:18pt" o:ole="">
            <v:imagedata r:id="rId91" o:title=""/>
          </v:shape>
          <o:OLEObject Type="Embed" ProgID="Equation.DSMT4" ShapeID="_x0000_i1098" DrawAspect="Content" ObjectID="_1693917645" r:id="rId129"/>
        </w:object>
      </w:r>
      <w:r w:rsidRPr="00171A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286983EC">
          <v:shape id="_x0000_i1099" type="#_x0000_t75" style="width:36pt;height:18pt" o:ole="">
            <v:imagedata r:id="rId54" o:title=""/>
          </v:shape>
          <o:OLEObject Type="Embed" ProgID="Equation.DSMT4" ShapeID="_x0000_i1099" DrawAspect="Content" ObjectID="_1693917646" r:id="rId1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о вектору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72F6C1AF">
          <v:shape id="_x0000_i1100" type="#_x0000_t75" style="width:34.8pt;height:18pt" o:ole="">
            <v:imagedata r:id="rId91" o:title=""/>
          </v:shape>
          <o:OLEObject Type="Embed" ProgID="Equation.DSMT4" ShapeID="_x0000_i1100" DrawAspect="Content" ObjectID="_1693917647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дається перший блок з масиву, а до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7F714551">
          <v:shape id="_x0000_i1101" type="#_x0000_t75" style="width:36pt;height:18pt" o:ole="">
            <v:imagedata r:id="rId54" o:title=""/>
          </v:shape>
          <o:OLEObject Type="Embed" ProgID="Equation.DSMT4" ShapeID="_x0000_i1101" DrawAspect="Content" ObjectID="_1693917648" r:id="rId1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сі інші блоки. Це відбувається доти, доки не закінчиться задана кількість ітерацій, або поки не буде знайдено необхідний блок. </w:t>
      </w:r>
    </w:p>
    <w:p w14:paraId="6462E470" w14:textId="64A08133" w:rsidR="007C0F3B" w:rsidRDefault="007C0F3B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Наша версія алгоритму пропонує трохи інший підхід до пошуку блоків. Він </w:t>
      </w:r>
      <w:r w:rsidR="000326BE">
        <w:rPr>
          <w:rFonts w:ascii="Times New Roman" w:hAnsi="Times New Roman" w:cs="Times New Roman"/>
          <w:sz w:val="28"/>
          <w:szCs w:val="28"/>
          <w:lang w:val="uk-UA"/>
        </w:rPr>
        <w:t>полягає в тому, щоб за допомогою часток погіршувати завідома гарний блок для досягнення компромісу між всіма параметрами захищеності.</w:t>
      </w:r>
      <w:r w:rsidR="00E8087C">
        <w:rPr>
          <w:rFonts w:ascii="Times New Roman" w:hAnsi="Times New Roman" w:cs="Times New Roman"/>
          <w:sz w:val="28"/>
          <w:szCs w:val="28"/>
          <w:lang w:val="uk-UA"/>
        </w:rPr>
        <w:t xml:space="preserve"> Завдяки такому методу вдається досягти того, щоб всі параметри були достатніми та задовольняли більшості умов.</w:t>
      </w:r>
    </w:p>
    <w:p w14:paraId="33E4E9BE" w14:textId="77777777" w:rsidR="009E09D8" w:rsidRDefault="009E09D8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Отже, модифікований алгоритм працює наступним чином:</w:t>
      </w:r>
    </w:p>
    <w:p w14:paraId="203BA80D" w14:textId="1AA261C3" w:rsidR="00404C19" w:rsidRDefault="009E09D8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Спочатку все відбувається так само, як і у випадку алгоритму, розглянутого раніше: на початку виконання алгоритму у нас є завідома гарний блок, з високою нелінійністю, генеруються ще 3 випадкові блоки. Цими блоками буде заповнено масив популяції.</w:t>
      </w:r>
      <w:r w:rsidR="00404C19" w:rsidRPr="00404C19">
        <w:rPr>
          <w:rFonts w:ascii="Times New Roman" w:hAnsi="Times New Roman" w:cs="Times New Roman"/>
          <w:sz w:val="28"/>
          <w:szCs w:val="28"/>
        </w:rPr>
        <w:t xml:space="preserve"> </w:t>
      </w:r>
      <w:r w:rsidR="00404C19">
        <w:rPr>
          <w:rFonts w:ascii="Times New Roman" w:hAnsi="Times New Roman" w:cs="Times New Roman"/>
          <w:sz w:val="28"/>
          <w:szCs w:val="28"/>
          <w:lang w:val="uk-UA"/>
        </w:rPr>
        <w:t xml:space="preserve">Масив сортується у порядку спадання нелінійності блоків. Заповнюються вектори </w:t>
      </w:r>
      <w:r w:rsidR="00404C19"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5F281824">
          <v:shape id="_x0000_i1102" type="#_x0000_t75" style="width:34.8pt;height:18pt" o:ole="">
            <v:imagedata r:id="rId91" o:title=""/>
          </v:shape>
          <o:OLEObject Type="Embed" ProgID="Equation.DSMT4" ShapeID="_x0000_i1102" DrawAspect="Content" ObjectID="_1693917649" r:id="rId133"/>
        </w:object>
      </w:r>
      <w:r w:rsidR="00404C19" w:rsidRPr="00B620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04C19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404C19"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2032F426">
          <v:shape id="_x0000_i1103" type="#_x0000_t75" style="width:36pt;height:18pt" o:ole="">
            <v:imagedata r:id="rId54" o:title=""/>
          </v:shape>
          <o:OLEObject Type="Embed" ProgID="Equation.DSMT4" ShapeID="_x0000_i1103" DrawAspect="Content" ObjectID="_1693917650" r:id="rId134"/>
        </w:object>
      </w:r>
      <w:r w:rsidR="00404C1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28D23FE" w14:textId="0D9EED0B" w:rsidR="00280F35" w:rsidRDefault="00280F35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ідмінністю методу є те, що на першому кроці алгоритму відбувається перемішування першого блоку в популяції, щоб </w:t>
      </w:r>
      <w:r w:rsidR="00EC769D">
        <w:rPr>
          <w:rFonts w:ascii="Times New Roman" w:hAnsi="Times New Roman" w:cs="Times New Roman"/>
          <w:sz w:val="28"/>
          <w:szCs w:val="28"/>
          <w:lang w:val="uk-UA"/>
        </w:rPr>
        <w:t xml:space="preserve">не сильно </w:t>
      </w:r>
      <w:r>
        <w:rPr>
          <w:rFonts w:ascii="Times New Roman" w:hAnsi="Times New Roman" w:cs="Times New Roman"/>
          <w:sz w:val="28"/>
          <w:szCs w:val="28"/>
          <w:lang w:val="uk-UA"/>
        </w:rPr>
        <w:t>погіршити одні його показники та покращити інші</w:t>
      </w:r>
      <w:r w:rsidR="00EC769D">
        <w:rPr>
          <w:rFonts w:ascii="Times New Roman" w:hAnsi="Times New Roman" w:cs="Times New Roman"/>
          <w:sz w:val="28"/>
          <w:szCs w:val="28"/>
          <w:lang w:val="uk-UA"/>
        </w:rPr>
        <w:t xml:space="preserve"> і на його основі вже далі погіршувати одні показники та покращувати інші. </w:t>
      </w:r>
    </w:p>
    <w:p w14:paraId="24F878C5" w14:textId="3AEADD82" w:rsidR="00EC769D" w:rsidRDefault="00EC769D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Припустимо, як і в минулому прикладі, у нас на початку першого кроку генерується популяці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C769D" w:rsidRPr="008F0724" w14:paraId="41F1F18E" w14:textId="77777777" w:rsidTr="00397B38">
        <w:tc>
          <w:tcPr>
            <w:tcW w:w="4672" w:type="dxa"/>
          </w:tcPr>
          <w:p w14:paraId="7B0CD7F0" w14:textId="77777777" w:rsidR="00EC769D" w:rsidRPr="008F0724" w:rsidRDefault="00EC76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-Box</w:t>
            </w:r>
          </w:p>
        </w:tc>
        <w:tc>
          <w:tcPr>
            <w:tcW w:w="4673" w:type="dxa"/>
          </w:tcPr>
          <w:p w14:paraId="36C51636" w14:textId="77777777" w:rsidR="00EC769D" w:rsidRPr="008F0724" w:rsidRDefault="00EC76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344742" w:rsidRPr="00041502" w14:paraId="58C216A3" w14:textId="77777777" w:rsidTr="00397B38">
        <w:tc>
          <w:tcPr>
            <w:tcW w:w="4672" w:type="dxa"/>
          </w:tcPr>
          <w:p w14:paraId="79CCA98D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3B9185AD" w14:textId="05093575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344742" w:rsidRPr="00041502" w14:paraId="4C5CCF33" w14:textId="77777777" w:rsidTr="00397B38">
        <w:tc>
          <w:tcPr>
            <w:tcW w:w="4672" w:type="dxa"/>
          </w:tcPr>
          <w:p w14:paraId="28EB4E6C" w14:textId="77777777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2,3,0)</w:t>
            </w:r>
          </w:p>
        </w:tc>
        <w:tc>
          <w:tcPr>
            <w:tcW w:w="4673" w:type="dxa"/>
          </w:tcPr>
          <w:p w14:paraId="662C4B97" w14:textId="3CBBC152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%</w:t>
            </w:r>
          </w:p>
        </w:tc>
      </w:tr>
      <w:tr w:rsidR="00344742" w:rsidRPr="00041502" w14:paraId="5D53D645" w14:textId="77777777" w:rsidTr="00397B38">
        <w:tc>
          <w:tcPr>
            <w:tcW w:w="4672" w:type="dxa"/>
          </w:tcPr>
          <w:p w14:paraId="1F85AE39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66797A40" w14:textId="7C711A5C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344742" w:rsidRPr="00041502" w14:paraId="457F3708" w14:textId="77777777" w:rsidTr="00397B38">
        <w:tc>
          <w:tcPr>
            <w:tcW w:w="4672" w:type="dxa"/>
          </w:tcPr>
          <w:p w14:paraId="744FF9EB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3B3398F1" w14:textId="09FCEC22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56C3B86D" w14:textId="2D87068A" w:rsidR="00ED094C" w:rsidRDefault="00ED094C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77BADD2B">
          <v:shape id="_x0000_i1104" type="#_x0000_t75" style="width:64.2pt;height:18pt" o:ole="">
            <v:imagedata r:id="rId88" o:title=""/>
          </v:shape>
          <o:OLEObject Type="Embed" ProgID="Equation.DSMT4" ShapeID="_x0000_i1104" DrawAspect="Content" ObjectID="_1693917651" r:id="rId135"/>
        </w:object>
      </w:r>
    </w:p>
    <w:p w14:paraId="3012A6EA" w14:textId="55823187" w:rsidR="00ED094C" w:rsidRPr="00ED094C" w:rsidRDefault="00ED094C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сля цього невелика кількість значень з найкращого блоку перемішуються, щоб погіршити нелінійність не дуже значним чином</w:t>
      </w:r>
      <w:r w:rsidR="00532EA5">
        <w:rPr>
          <w:rFonts w:ascii="Times New Roman" w:hAnsi="Times New Roman" w:cs="Times New Roman"/>
          <w:sz w:val="28"/>
          <w:szCs w:val="28"/>
          <w:lang w:val="uk-UA"/>
        </w:rPr>
        <w:t>. Отримуємо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532EA5" w:rsidRPr="008F0724" w14:paraId="202AF54D" w14:textId="77777777" w:rsidTr="00397B38">
        <w:tc>
          <w:tcPr>
            <w:tcW w:w="4672" w:type="dxa"/>
          </w:tcPr>
          <w:p w14:paraId="6958DFB5" w14:textId="77777777" w:rsidR="00532EA5" w:rsidRPr="008F0724" w:rsidRDefault="00532EA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4673" w:type="dxa"/>
          </w:tcPr>
          <w:p w14:paraId="118B182B" w14:textId="77777777" w:rsidR="00532EA5" w:rsidRPr="008F0724" w:rsidRDefault="00532EA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ість</w:t>
            </w:r>
          </w:p>
        </w:tc>
      </w:tr>
      <w:tr w:rsidR="00532EA5" w:rsidRPr="00041502" w14:paraId="04A34696" w14:textId="77777777" w:rsidTr="00397B38">
        <w:tc>
          <w:tcPr>
            <w:tcW w:w="4672" w:type="dxa"/>
          </w:tcPr>
          <w:p w14:paraId="2B114FFC" w14:textId="77777777" w:rsidR="00532EA5" w:rsidRPr="008F0724" w:rsidRDefault="00532EA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,1,0,2)</w:t>
            </w:r>
          </w:p>
        </w:tc>
        <w:tc>
          <w:tcPr>
            <w:tcW w:w="4673" w:type="dxa"/>
          </w:tcPr>
          <w:p w14:paraId="52363530" w14:textId="730B9497" w:rsidR="00532EA5" w:rsidRPr="00041502" w:rsidRDefault="0034474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%</w:t>
            </w:r>
          </w:p>
        </w:tc>
      </w:tr>
      <w:tr w:rsidR="00532EA5" w:rsidRPr="00041502" w14:paraId="38D26194" w14:textId="77777777" w:rsidTr="00397B38">
        <w:tc>
          <w:tcPr>
            <w:tcW w:w="4672" w:type="dxa"/>
          </w:tcPr>
          <w:p w14:paraId="06D79B4C" w14:textId="20782BB3" w:rsidR="00532EA5" w:rsidRPr="00041502" w:rsidRDefault="00532EA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)</w:t>
            </w:r>
          </w:p>
        </w:tc>
        <w:tc>
          <w:tcPr>
            <w:tcW w:w="4673" w:type="dxa"/>
          </w:tcPr>
          <w:p w14:paraId="186D6BEF" w14:textId="0203E603" w:rsidR="00532EA5" w:rsidRPr="00344742" w:rsidRDefault="0034474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%</w:t>
            </w:r>
          </w:p>
        </w:tc>
      </w:tr>
      <w:tr w:rsidR="00344742" w:rsidRPr="00041502" w14:paraId="78791F96" w14:textId="77777777" w:rsidTr="00397B38">
        <w:tc>
          <w:tcPr>
            <w:tcW w:w="4672" w:type="dxa"/>
          </w:tcPr>
          <w:p w14:paraId="79F6359E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,3,1,0)</w:t>
            </w:r>
          </w:p>
        </w:tc>
        <w:tc>
          <w:tcPr>
            <w:tcW w:w="4673" w:type="dxa"/>
          </w:tcPr>
          <w:p w14:paraId="7573D9D8" w14:textId="49F40B9C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%</w:t>
            </w:r>
          </w:p>
        </w:tc>
      </w:tr>
      <w:tr w:rsidR="00344742" w:rsidRPr="00041502" w14:paraId="0212F162" w14:textId="77777777" w:rsidTr="00397B38">
        <w:tc>
          <w:tcPr>
            <w:tcW w:w="4672" w:type="dxa"/>
          </w:tcPr>
          <w:p w14:paraId="59BDC1E4" w14:textId="77777777" w:rsidR="00344742" w:rsidRPr="008F0724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,3,0)</w:t>
            </w:r>
          </w:p>
        </w:tc>
        <w:tc>
          <w:tcPr>
            <w:tcW w:w="4673" w:type="dxa"/>
          </w:tcPr>
          <w:p w14:paraId="5FC4202B" w14:textId="4AE039E8" w:rsidR="00344742" w:rsidRPr="00041502" w:rsidRDefault="00344742" w:rsidP="003447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%</w:t>
            </w:r>
          </w:p>
        </w:tc>
      </w:tr>
    </w:tbl>
    <w:p w14:paraId="2BC2F553" w14:textId="77777777" w:rsidR="00532EA5" w:rsidRDefault="00532EA5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70C24EE0">
          <v:shape id="_x0000_i1105" type="#_x0000_t75" style="width:64.2pt;height:18pt" o:ole="">
            <v:imagedata r:id="rId88" o:title=""/>
          </v:shape>
          <o:OLEObject Type="Embed" ProgID="Equation.DSMT4" ShapeID="_x0000_i1105" DrawAspect="Content" ObjectID="_1693917652" r:id="rId136"/>
        </w:object>
      </w:r>
    </w:p>
    <w:p w14:paraId="53608667" w14:textId="77777777" w:rsidR="005079E5" w:rsidRDefault="00B1499C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Отриманий таким чином блок має гарну нелінійність, але всі інші параметри, такі як алгебраїчний імунітет, дельта рівномірність та лінійна збитковість є поганими, тому далі продовжується оптимізація популяції, як в алгоритмі, який описано вище. Всі наступні ітерації ніяк не відрізняються від алгоритму, запропонованого вище.</w:t>
      </w:r>
      <w:r w:rsidR="005079E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6470C6CB" w14:textId="2108614A" w:rsidR="005079E5" w:rsidRPr="00B62066" w:rsidRDefault="005079E5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птимізація відбувається доти, доки не закінчиться задана кількість ітерацій, або поки не буде знайдено необхідний блок. В нашому випадку алгоритм здатний знаходити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sz w:val="28"/>
          <w:szCs w:val="28"/>
          <w:lang w:val="uk-UA"/>
        </w:rPr>
        <w:t>’и з нелінійністю 104 та іншими показниками, які задовольняють умовам захищеності.</w:t>
      </w:r>
      <w:r w:rsidR="00D079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59892388" w14:textId="034DB2F2" w:rsidR="00B62066" w:rsidRDefault="00B62066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ер розглянувши спрощену модель обох алгоритмів, пропонуємо ознайомитися з реальними прикладами виконання програми</w:t>
      </w:r>
      <w:r w:rsidR="001F6B0D">
        <w:rPr>
          <w:rFonts w:ascii="Times New Roman" w:hAnsi="Times New Roman" w:cs="Times New Roman"/>
          <w:sz w:val="28"/>
          <w:szCs w:val="28"/>
          <w:lang w:val="uk-UA"/>
        </w:rPr>
        <w:t xml:space="preserve"> для блоків заміни розмірності </w:t>
      </w:r>
      <w:r w:rsidR="001F6B0D" w:rsidRPr="001F6B0D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40" w:dyaOrig="300" w14:anchorId="30CD3DFC">
          <v:shape id="_x0000_i1254" type="#_x0000_t75" style="width:27pt;height:15pt" o:ole="">
            <v:imagedata r:id="rId137" o:title=""/>
          </v:shape>
          <o:OLEObject Type="Embed" ProgID="Equation.DSMT4" ShapeID="_x0000_i1254" DrawAspect="Content" ObjectID="_1693917653" r:id="rId138"/>
        </w:object>
      </w:r>
      <w:r w:rsidR="001F6B0D">
        <w:rPr>
          <w:rFonts w:ascii="Times New Roman" w:hAnsi="Times New Roman" w:cs="Times New Roman"/>
          <w:sz w:val="28"/>
          <w:szCs w:val="28"/>
          <w:lang w:val="uk-UA"/>
        </w:rPr>
        <w:t>, тобто довжини 256</w:t>
      </w:r>
      <w:r w:rsidRPr="00B6206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прикладу візьмемо розмір популяції рівним 4 – тобто </w:t>
      </w:r>
      <w:r w:rsidRPr="00B62066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 w14:anchorId="1094A18F">
          <v:shape id="_x0000_i1106" type="#_x0000_t75" style="width:36pt;height:15pt" o:ole="">
            <v:imagedata r:id="rId139" o:title=""/>
          </v:shape>
          <o:OLEObject Type="Embed" ProgID="Equation.DSMT4" ShapeID="_x0000_i1106" DrawAspect="Content" ObjectID="_1693917654" r:id="rId140"/>
        </w:object>
      </w:r>
      <w:r w:rsidR="009F630E">
        <w:rPr>
          <w:rFonts w:ascii="Times New Roman" w:hAnsi="Times New Roman" w:cs="Times New Roman"/>
          <w:sz w:val="28"/>
          <w:szCs w:val="28"/>
          <w:lang w:val="uk-UA"/>
        </w:rPr>
        <w:t>. Спочатку розглянемо алгоритм зі статті під час реального виконання.</w:t>
      </w:r>
    </w:p>
    <w:p w14:paraId="06C6DE38" w14:textId="1DBE22B0" w:rsidR="004339BC" w:rsidRDefault="00B32B30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и </w:t>
      </w:r>
      <w:r w:rsidRPr="00B62066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 w14:anchorId="76F2B659">
          <v:shape id="_x0000_i1107" type="#_x0000_t75" style="width:36pt;height:15pt" o:ole="">
            <v:imagedata r:id="rId139" o:title=""/>
          </v:shape>
          <o:OLEObject Type="Embed" ProgID="Equation.DSMT4" ShapeID="_x0000_i1107" DrawAspect="Content" ObjectID="_1693917655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39BC">
        <w:rPr>
          <w:rFonts w:ascii="Times New Roman" w:hAnsi="Times New Roman" w:cs="Times New Roman"/>
          <w:sz w:val="28"/>
          <w:szCs w:val="28"/>
          <w:lang w:val="uk-UA"/>
        </w:rPr>
        <w:t>на початку виконання алгоритму буде згенеровано ще 3 випадкові блоки. Цими блоками буде заповнено масив популяції. Маємо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4339BC" w14:paraId="5FDECAB0" w14:textId="77777777" w:rsidTr="007711A9">
        <w:tc>
          <w:tcPr>
            <w:tcW w:w="8931" w:type="dxa"/>
          </w:tcPr>
          <w:p w14:paraId="1647B189" w14:textId="77777777" w:rsidR="004339BC" w:rsidRPr="008F0724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5772882B" w14:textId="72C83E9B" w:rsidR="004339BC" w:rsidRPr="007711A9" w:rsidRDefault="007711A9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4339BC" w14:paraId="22660BC4" w14:textId="77777777" w:rsidTr="007711A9">
        <w:tc>
          <w:tcPr>
            <w:tcW w:w="8931" w:type="dxa"/>
          </w:tcPr>
          <w:p w14:paraId="11761F78" w14:textId="0B52616A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5A7EB9A5" w14:textId="77777777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 w:rsidR="007711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1D0CA57E" w14:textId="726FC3B2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353049FB" w14:textId="44B3799A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5AF7D70C" w14:textId="344CDF30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6D65DBCA" w14:textId="041B10E7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60266E3E" w14:textId="1D6426F1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2B6A2D40" w14:textId="2636A7CC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529C7126" w14:textId="19CFF216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5E13349C" w14:textId="5986F994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31657658" w14:textId="2A217676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0BA7C2E9" w14:textId="60CA6295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4AE2F905" w14:textId="4F34E68A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1AF37C64" w14:textId="3B7D1200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047BB682" w14:textId="482869FC" w:rsidR="007711A9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01129F74" w14:textId="09F7DA3B" w:rsidR="004339BC" w:rsidRPr="004339BC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27BCCA1" w14:textId="77777777" w:rsidR="004339BC" w:rsidRPr="00041502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</w:t>
            </w:r>
          </w:p>
        </w:tc>
      </w:tr>
      <w:tr w:rsidR="004339BC" w14:paraId="31E667EC" w14:textId="77777777" w:rsidTr="007711A9">
        <w:tc>
          <w:tcPr>
            <w:tcW w:w="8931" w:type="dxa"/>
          </w:tcPr>
          <w:p w14:paraId="7E040A4A" w14:textId="31BF0F48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1B258104" w14:textId="09BA10C8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4, 238, 160, 65, 30, 251, 7, 33, 234, 161, 32, 61, 19, 206, 230, 165,</w:t>
            </w:r>
          </w:p>
          <w:p w14:paraId="5795A6A1" w14:textId="4222710B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127764BD" w14:textId="3E57892A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4FD3895F" w14:textId="3F35E5C0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083A6B57" w14:textId="11BBDA42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2EF909F6" w14:textId="6EB0D1D7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 w:rsidR="00B91F9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5110F3B6" w14:textId="106F2A55" w:rsidR="00B91F98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5F1E651D" w14:textId="13B7B0DC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79CFD00E" w14:textId="0908A152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6A8375FA" w14:textId="2B217F83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33, 189, 175, 174, 255, 54, 107, 118, 103, 22, 140, 123, 158, 42, 191, 49,</w:t>
            </w:r>
          </w:p>
          <w:p w14:paraId="71D604AC" w14:textId="3F258B53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137F5313" w14:textId="1E5EB49D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7D26E69E" w14:textId="3243AD20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166, 194, 38, 164, 199, 12, 177, 224, 3, 10, 172, 223, 156, 247, 239,</w:t>
            </w:r>
          </w:p>
          <w:p w14:paraId="00579F48" w14:textId="6955600A" w:rsidR="004675FF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3FDE23E3" w14:textId="586A47F6" w:rsidR="004339BC" w:rsidRPr="00CF62DB" w:rsidRDefault="00CF62D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8139275" w14:textId="77777777" w:rsidR="004339BC" w:rsidRPr="00041502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2</w:t>
            </w:r>
          </w:p>
        </w:tc>
      </w:tr>
      <w:tr w:rsidR="004339BC" w14:paraId="7E439D81" w14:textId="77777777" w:rsidTr="007711A9">
        <w:tc>
          <w:tcPr>
            <w:tcW w:w="8931" w:type="dxa"/>
          </w:tcPr>
          <w:p w14:paraId="3A05A0E2" w14:textId="64122231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7D1DC9E7" w14:textId="26B695C2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3F5CF9A1" w14:textId="459BF2CA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2030B2EA" w14:textId="0ABE1BE2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57131030" w14:textId="3A40612D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4, 208, 130, 117, 166, 139, 120, 59, 185, 53, 44, 115, 75, 150, 73, 143,</w:t>
            </w:r>
          </w:p>
          <w:p w14:paraId="4C80FC30" w14:textId="52DCDE67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3AFA08F7" w14:textId="7E4CF433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3FE1D3BF" w14:textId="6941401C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70F84E4E" w14:textId="07456E7B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53DBACD8" w14:textId="0DAC2546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0C152347" w14:textId="201EB7F0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1C3092A8" w14:textId="55832CEE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061D2BBA" w14:textId="245F8FE3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67F0974A" w14:textId="011FC0C0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68AD9DE8" w14:textId="3A322B97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6F2DA545" w14:textId="13E8E533" w:rsidR="004339BC" w:rsidRP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52A2E6B" w14:textId="06EE6712" w:rsidR="004339BC" w:rsidRPr="004675FF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4339BC" w14:paraId="55E933E0" w14:textId="77777777" w:rsidTr="007711A9">
        <w:tc>
          <w:tcPr>
            <w:tcW w:w="8931" w:type="dxa"/>
          </w:tcPr>
          <w:p w14:paraId="336DF9D9" w14:textId="0D331D47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0D959840" w14:textId="7CF6D314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43ECF69F" w14:textId="240C9F80" w:rsid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4DF24FA9" w14:textId="134FC772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2AF5F251" w14:textId="76A32100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01C39851" w14:textId="6B35ECDE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52C3DC9D" w14:textId="0ECCE1D5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152CB252" w14:textId="6500727B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44, 107, 163, 150, 193, 18, 221, 0, 136, 160, 17, 155, 62, 40, 223, 117,</w:t>
            </w:r>
          </w:p>
          <w:p w14:paraId="1946D7AC" w14:textId="5D34CB2C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3B9E1CFF" w14:textId="4D6345CE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6465B6C3" w14:textId="7479BC1C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7131A72E" w14:textId="7D327AED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075AAC3E" w14:textId="14A2C093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49F13DD4" w14:textId="42C27F39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47CCD143" w14:textId="3A9793E9" w:rsidR="006368C4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02FE4784" w14:textId="46DDD8A3" w:rsidR="004339BC" w:rsidRPr="004675FF" w:rsidRDefault="004675F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700A4AEC" w14:textId="77777777" w:rsidR="004339BC" w:rsidRPr="00041502" w:rsidRDefault="004339BC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4</w:t>
            </w:r>
          </w:p>
        </w:tc>
      </w:tr>
    </w:tbl>
    <w:p w14:paraId="67E8349E" w14:textId="77777777" w:rsidR="00B32B30" w:rsidRPr="00EC769D" w:rsidRDefault="00B32B30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50C9C71B">
          <v:shape id="_x0000_i1108" type="#_x0000_t75" style="width:64.2pt;height:18pt" o:ole="">
            <v:imagedata r:id="rId88" o:title=""/>
          </v:shape>
          <o:OLEObject Type="Embed" ProgID="Equation.DSMT4" ShapeID="_x0000_i1108" DrawAspect="Content" ObjectID="_1693917656" r:id="rId142"/>
        </w:object>
      </w:r>
    </w:p>
    <w:p w14:paraId="2B47EF95" w14:textId="77777777" w:rsidR="006B0F85" w:rsidRDefault="006B0F85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сля генерації масив буде відсортовано у порядку спадання нелінійності. Отримуємо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6B0F85" w:rsidRPr="007711A9" w14:paraId="5FD4DA26" w14:textId="77777777" w:rsidTr="00507CDF">
        <w:tc>
          <w:tcPr>
            <w:tcW w:w="8931" w:type="dxa"/>
          </w:tcPr>
          <w:p w14:paraId="6089E6ED" w14:textId="77777777" w:rsidR="006B0F85" w:rsidRPr="008F0724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256CF3E2" w14:textId="77777777" w:rsidR="006B0F85" w:rsidRPr="007711A9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6B0F85" w:rsidRPr="00041502" w14:paraId="1F9EDDE0" w14:textId="77777777" w:rsidTr="00507CDF">
        <w:tc>
          <w:tcPr>
            <w:tcW w:w="8931" w:type="dxa"/>
          </w:tcPr>
          <w:p w14:paraId="03C1D4BA" w14:textId="1E01A655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3E0A8CC8" w14:textId="7777777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35C7AAC0" w14:textId="4056C16D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47EE5646" w14:textId="5B47556D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1D70A30F" w14:textId="5AA526D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052C31F2" w14:textId="0CCFE3B2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0B84CCEF" w14:textId="1E5ED21F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00B6B343" w14:textId="36AFBA6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7C07BAEC" w14:textId="0E8F557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4F9AE8AB" w14:textId="2BCE91B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04DCD3F2" w14:textId="2EB9115E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26BBAD01" w14:textId="0CDC0E9B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08E8BAC9" w14:textId="7129006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63526611" w14:textId="4D01AD83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6B228B17" w14:textId="546A4DAF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273EE74B" w14:textId="77777777" w:rsidR="006B0F85" w:rsidRPr="004339BC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33BFE7D" w14:textId="77777777" w:rsidR="006B0F85" w:rsidRPr="00041502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</w:t>
            </w:r>
          </w:p>
        </w:tc>
      </w:tr>
      <w:tr w:rsidR="006B0F85" w:rsidRPr="004675FF" w14:paraId="7D860D1B" w14:textId="77777777" w:rsidTr="00507CDF">
        <w:tc>
          <w:tcPr>
            <w:tcW w:w="8931" w:type="dxa"/>
          </w:tcPr>
          <w:p w14:paraId="16ACC696" w14:textId="49CA6E3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7D4B131F" w14:textId="75F377D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44299A07" w14:textId="18496BF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0B06CB7F" w14:textId="53BFBC1E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1EB98F85" w14:textId="7DA0BF7C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4, 208, 130, 117, 166, 139, 120, 59, 185, 53, 44, 115, 75, 150, 73, 143,</w:t>
            </w:r>
          </w:p>
          <w:p w14:paraId="4FC3A6A0" w14:textId="1ADEEA2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1FDC22A4" w14:textId="74CA194F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5B29B13D" w14:textId="0839D38E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69814BD2" w14:textId="2D7598C6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2046AF40" w14:textId="1372A186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52BDFCAC" w14:textId="2FAB50FF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5D9324D4" w14:textId="5A4F0CC5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70F8CAC1" w14:textId="25A9BC02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138743FB" w14:textId="7B9E556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47479D05" w14:textId="043FC8A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215FA26F" w14:textId="77777777" w:rsidR="006B0F85" w:rsidRPr="004675FF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6CE73917" w14:textId="77777777" w:rsidR="006B0F85" w:rsidRPr="004675FF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6B0F85" w:rsidRPr="00041502" w14:paraId="64EE7120" w14:textId="77777777" w:rsidTr="00507CDF">
        <w:tc>
          <w:tcPr>
            <w:tcW w:w="8931" w:type="dxa"/>
          </w:tcPr>
          <w:p w14:paraId="1AB1B86D" w14:textId="4C7BC2D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2EFCEB91" w14:textId="42EEAFE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37E5D578" w14:textId="59DF5682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073B347D" w14:textId="6806A366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0559555D" w14:textId="61B768A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4F2C7BDE" w14:textId="5436BE63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7898DE7E" w14:textId="5332AF22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1B9C88BA" w14:textId="5A759D04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5F361246" w14:textId="6D15915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3867E4F1" w14:textId="6F75D693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04C6BF68" w14:textId="16B5BE1D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57A9A1B1" w14:textId="554B29FD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21ACE3E3" w14:textId="3F96A561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00AF341D" w14:textId="1153453F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05, 92, 47, 125, 167, 153, 180, 50, 243, 174, 127, 41, 234, 249, 152, 106,</w:t>
            </w:r>
          </w:p>
          <w:p w14:paraId="5C6EFC4C" w14:textId="42942E8B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28D1DF8E" w14:textId="77777777" w:rsidR="006B0F85" w:rsidRPr="004675FF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167A17C4" w14:textId="77777777" w:rsidR="006B0F85" w:rsidRPr="00041502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4</w:t>
            </w:r>
          </w:p>
        </w:tc>
      </w:tr>
      <w:tr w:rsidR="006B0F85" w:rsidRPr="00041502" w14:paraId="3246C79D" w14:textId="77777777" w:rsidTr="00507CDF">
        <w:tc>
          <w:tcPr>
            <w:tcW w:w="8931" w:type="dxa"/>
          </w:tcPr>
          <w:p w14:paraId="01835EDD" w14:textId="3D84A3B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27DB07DF" w14:textId="2489B9F0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4, 238, 160, 65, 30, 251, 7, 33, 234, 161, 32, 61, 19, 206, 230, 165,</w:t>
            </w:r>
          </w:p>
          <w:p w14:paraId="18C9C9B6" w14:textId="52AEFBD6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104C05FA" w14:textId="1E001DCE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4F8E0227" w14:textId="0584323E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15F56873" w14:textId="3B88362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02B4D082" w14:textId="7392A13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6DAFBEB3" w14:textId="5B402235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0A33D112" w14:textId="466D3A13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00E84349" w14:textId="6759B72D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6969ED48" w14:textId="77D5361A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3, 189, 175, 174, 255, 54, 107, 118, 103, 22, 140, 123, 158, 42, 191, 49,</w:t>
            </w:r>
          </w:p>
          <w:p w14:paraId="1FC0D1FB" w14:textId="49896DD8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43443B90" w14:textId="3847CE9C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2BADD1B0" w14:textId="35CE1A0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166, 194, 38, 164, 199, 12, 177, 224, 3, 10, 172, 223, 156, 247, 239,</w:t>
            </w:r>
          </w:p>
          <w:p w14:paraId="465226A0" w14:textId="3EC952D6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00729417" w14:textId="58A0B239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6A7E69C" w14:textId="27E21657" w:rsidR="006B0F85" w:rsidRDefault="006B0F8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</w:t>
            </w:r>
          </w:p>
        </w:tc>
      </w:tr>
    </w:tbl>
    <w:p w14:paraId="0F938342" w14:textId="77777777" w:rsidR="009D3E23" w:rsidRPr="00134153" w:rsidRDefault="009D3E23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62DE91FD">
          <v:shape id="_x0000_i1109" type="#_x0000_t75" style="width:64.2pt;height:18pt" o:ole="">
            <v:imagedata r:id="rId88" o:title=""/>
          </v:shape>
          <o:OLEObject Type="Embed" ProgID="Equation.DSMT4" ShapeID="_x0000_i1109" DrawAspect="Content" ObjectID="_1693917657" r:id="rId143"/>
        </w:object>
      </w:r>
    </w:p>
    <w:p w14:paraId="3F2B0B8D" w14:textId="2DA5B248" w:rsidR="009D3E23" w:rsidRDefault="009D3E23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цього заповнюються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6E30C4B2">
          <v:shape id="_x0000_i1110" type="#_x0000_t75" style="width:34.8pt;height:18pt" o:ole="">
            <v:imagedata r:id="rId91" o:title=""/>
          </v:shape>
          <o:OLEObject Type="Embed" ProgID="Equation.DSMT4" ShapeID="_x0000_i1110" DrawAspect="Content" ObjectID="_1693917658" r:id="rId144"/>
        </w:object>
      </w:r>
      <w:r w:rsidRPr="00171A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5FF6C96A">
          <v:shape id="_x0000_i1111" type="#_x0000_t75" style="width:36pt;height:18pt" o:ole="">
            <v:imagedata r:id="rId54" o:title=""/>
          </v:shape>
          <o:OLEObject Type="Embed" ProgID="Equation.DSMT4" ShapeID="_x0000_i1111" DrawAspect="Content" ObjectID="_1693917659" r:id="rId1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о вектору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1999BEF4">
          <v:shape id="_x0000_i1112" type="#_x0000_t75" style="width:34.8pt;height:18pt" o:ole="">
            <v:imagedata r:id="rId91" o:title=""/>
          </v:shape>
          <o:OLEObject Type="Embed" ProgID="Equation.DSMT4" ShapeID="_x0000_i1112" DrawAspect="Content" ObjectID="_1693917660" r:id="rId1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дається перший блок з масиву, тобто блок з найкращою нелінійністю, а до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3A3F4925">
          <v:shape id="_x0000_i1113" type="#_x0000_t75" style="width:36pt;height:18pt" o:ole="">
            <v:imagedata r:id="rId54" o:title=""/>
          </v:shape>
          <o:OLEObject Type="Embed" ProgID="Equation.DSMT4" ShapeID="_x0000_i1113" DrawAspect="Content" ObjectID="_1693917661" r:id="rId1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сі інші блоки. Після цього маємо три масиви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9D3E23" w:rsidRPr="007711A9" w14:paraId="1EE0F5A8" w14:textId="77777777" w:rsidTr="00507CDF">
        <w:tc>
          <w:tcPr>
            <w:tcW w:w="8931" w:type="dxa"/>
          </w:tcPr>
          <w:p w14:paraId="119C0B72" w14:textId="77777777" w:rsidR="009D3E23" w:rsidRPr="008F0724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2A6FD23B" w14:textId="77777777" w:rsidR="009D3E23" w:rsidRPr="007711A9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9D3E23" w:rsidRPr="00041502" w14:paraId="3F00B136" w14:textId="77777777" w:rsidTr="00507CDF">
        <w:tc>
          <w:tcPr>
            <w:tcW w:w="8931" w:type="dxa"/>
          </w:tcPr>
          <w:p w14:paraId="373CE7CD" w14:textId="14734A35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36957F09" w14:textId="77777777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203754C3" w14:textId="25F28CA7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05BB842D" w14:textId="650A9B63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05CA62D5" w14:textId="62F8120F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403E267F" w14:textId="61D9B545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83, 209, 0, 237, 32, 252, 177, 91, 106, 203, 190, 57, 74, 76, 88, 207,</w:t>
            </w:r>
          </w:p>
          <w:p w14:paraId="2B57BAEB" w14:textId="780C0083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5FAA889C" w14:textId="7F7CA9BB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2C47AE34" w14:textId="6C886CC8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54F2B916" w14:textId="48C22C9E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7EB363AB" w14:textId="5C367BE5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43039FCA" w14:textId="313BD982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7D15EE35" w14:textId="6014177B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4D6061B0" w14:textId="7DD5BFEB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05906F4A" w14:textId="0C308C57" w:rsidR="009D3E23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110A0EE7" w14:textId="77777777" w:rsidR="009D3E23" w:rsidRPr="004339BC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9EA5D0E" w14:textId="77777777" w:rsidR="009D3E23" w:rsidRPr="00041502" w:rsidRDefault="009D3E23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2</w:t>
            </w:r>
          </w:p>
        </w:tc>
      </w:tr>
    </w:tbl>
    <w:p w14:paraId="50C87D6E" w14:textId="189B3744" w:rsidR="009D3E23" w:rsidRDefault="009D3E23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28E5D441">
          <v:shape id="_x0000_i1114" type="#_x0000_t75" style="width:34.8pt;height:18pt" o:ole="">
            <v:imagedata r:id="rId91" o:title=""/>
          </v:shape>
          <o:OLEObject Type="Embed" ProgID="Equation.DSMT4" ShapeID="_x0000_i1114" DrawAspect="Content" ObjectID="_1693917662" r:id="rId148"/>
        </w:objec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8A5CB7" w:rsidRPr="007711A9" w14:paraId="53DC8B33" w14:textId="77777777" w:rsidTr="00507CDF">
        <w:tc>
          <w:tcPr>
            <w:tcW w:w="8931" w:type="dxa"/>
          </w:tcPr>
          <w:p w14:paraId="5E7E1A7C" w14:textId="77777777" w:rsidR="008A5CB7" w:rsidRPr="008F0724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26CAF9C4" w14:textId="77777777" w:rsidR="008A5CB7" w:rsidRPr="007711A9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8A5CB7" w:rsidRPr="004675FF" w14:paraId="02A6B200" w14:textId="77777777" w:rsidTr="00507CDF">
        <w:tc>
          <w:tcPr>
            <w:tcW w:w="8931" w:type="dxa"/>
          </w:tcPr>
          <w:p w14:paraId="1DDD2196" w14:textId="0B18BD4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475E3B4D" w14:textId="4F21EFC9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0515E194" w14:textId="63F8C53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337B8DC2" w14:textId="59B1B41A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25FA1EA6" w14:textId="11573858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4, 208, 130, 117, 166, 139, 120, 59, 185, 53, 44, 115, 75, 150, 73, 143,</w:t>
            </w:r>
          </w:p>
          <w:p w14:paraId="0776919D" w14:textId="5A1934D9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6ABCD633" w14:textId="140D6178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69725C22" w14:textId="6060FD0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63457CFC" w14:textId="03D6E2FD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7BD8BA51" w14:textId="65CEAC4B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4470AF69" w14:textId="44B4B5C7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32061DE5" w14:textId="63AE68C9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2FB5B05C" w14:textId="34F6CA8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683B8EEA" w14:textId="7AC458E8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4FE68A83" w14:textId="5993C181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5A5CA5D2" w14:textId="77777777" w:rsidR="008A5CB7" w:rsidRPr="004675FF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2F524826" w14:textId="77777777" w:rsidR="008A5CB7" w:rsidRPr="004675FF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8A5CB7" w:rsidRPr="00041502" w14:paraId="3D507031" w14:textId="77777777" w:rsidTr="00507CDF">
        <w:tc>
          <w:tcPr>
            <w:tcW w:w="8931" w:type="dxa"/>
          </w:tcPr>
          <w:p w14:paraId="50075575" w14:textId="54E94DE8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446650D5" w14:textId="155E9DA4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2437D85E" w14:textId="69D266AE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0D745196" w14:textId="47BA13B4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426AAD40" w14:textId="4892A8D9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11854E37" w14:textId="3D64591C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42163EEA" w14:textId="4DBB5D9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6A7873EB" w14:textId="280147B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2A03E134" w14:textId="5428E842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71E351C4" w14:textId="40630F55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38C4D027" w14:textId="3350042D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71723D0F" w14:textId="1FBCF317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469D60EF" w14:textId="2EC66A6F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1E9C8DAA" w14:textId="0CEDFD31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76F36841" w14:textId="2117049D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72F379F9" w14:textId="77777777" w:rsidR="008A5CB7" w:rsidRPr="004675FF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19B491C" w14:textId="77777777" w:rsidR="008A5CB7" w:rsidRPr="00041502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</w:tr>
      <w:tr w:rsidR="008A5CB7" w14:paraId="4D00F768" w14:textId="77777777" w:rsidTr="00507CDF">
        <w:tc>
          <w:tcPr>
            <w:tcW w:w="8931" w:type="dxa"/>
          </w:tcPr>
          <w:p w14:paraId="51ECEA68" w14:textId="3CA7710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08E97E96" w14:textId="7EA6E35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4, 238, 160, 65, 30, 251, 7, 33, 234, 161, 32, 61, 19, 206, 230, 165,</w:t>
            </w:r>
          </w:p>
          <w:p w14:paraId="00A9FC10" w14:textId="636B7DDB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1437B4CD" w14:textId="2DC815E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381FDEC9" w14:textId="6FFCDC23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39B2A0D8" w14:textId="529624C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14D15C22" w14:textId="650D95B8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3EC839C7" w14:textId="5535B339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225D4E54" w14:textId="08296375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7092A77B" w14:textId="36D9398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45301803" w14:textId="467FAD9B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3, 189, 175, 174, 255, 54, 107, 118, 103, 22, 140, 123, 158, 42, 191, 49,</w:t>
            </w:r>
          </w:p>
          <w:p w14:paraId="61160E85" w14:textId="2B33DF70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2637DF95" w14:textId="000F9426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488913BF" w14:textId="70B31BB7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, 166, 194, 38, 164, 199, 12, 177, 224, 3, 10, 172, 223, 156, 247, 239,</w:t>
            </w:r>
          </w:p>
          <w:p w14:paraId="4DC75E34" w14:textId="223B383D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7475C63B" w14:textId="77777777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6542C15D" w14:textId="77777777" w:rsidR="008A5CB7" w:rsidRDefault="008A5CB7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2</w:t>
            </w:r>
          </w:p>
        </w:tc>
      </w:tr>
    </w:tbl>
    <w:p w14:paraId="38E96C70" w14:textId="77777777" w:rsidR="009D3E23" w:rsidRDefault="009D3E23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140C83DA">
          <v:shape id="_x0000_i1115" type="#_x0000_t75" style="width:36pt;height:18pt" o:ole="">
            <v:imagedata r:id="rId54" o:title=""/>
          </v:shape>
          <o:OLEObject Type="Embed" ProgID="Equation.DSMT4" ShapeID="_x0000_i1115" DrawAspect="Content" ObjectID="_1693917663" r:id="rId149"/>
        </w:object>
      </w:r>
    </w:p>
    <w:p w14:paraId="1CADAA09" w14:textId="43598213" w:rsidR="002C0DDD" w:rsidRDefault="002C0DDD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ер відбувається ініціалізація інерційної ваги та починається фаза оптимізації. На цьому кроці спочатку генеруються 4 випадкові коефіцієнти, потім за формулою (1.5) змінюємо інерційну вагу та починаємо оновлювати значення вектору швидкості за формулою (1.1).</w:t>
      </w:r>
    </w:p>
    <w:p w14:paraId="19CF26DE" w14:textId="203E0D08" w:rsidR="005963CF" w:rsidRPr="00B42E30" w:rsidRDefault="005963CF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падкові значення коефіцієнтів: </w:t>
      </w:r>
      <w:r w:rsidRPr="005963CF">
        <w:rPr>
          <w:rFonts w:ascii="Times New Roman" w:hAnsi="Times New Roman" w:cs="Times New Roman"/>
          <w:sz w:val="28"/>
          <w:szCs w:val="28"/>
          <w:lang w:val="uk-UA"/>
        </w:rPr>
        <w:t>c1 = 1,5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963CF">
        <w:rPr>
          <w:rFonts w:ascii="Times New Roman" w:hAnsi="Times New Roman" w:cs="Times New Roman"/>
          <w:sz w:val="28"/>
          <w:szCs w:val="28"/>
          <w:lang w:val="uk-UA"/>
        </w:rPr>
        <w:t xml:space="preserve"> c2 = 0,68, r1 = 0,07, r2 = 0,83.</w:t>
      </w:r>
      <w:r w:rsidR="00841513">
        <w:rPr>
          <w:rFonts w:ascii="Times New Roman" w:hAnsi="Times New Roman" w:cs="Times New Roman"/>
          <w:sz w:val="28"/>
          <w:szCs w:val="28"/>
          <w:lang w:val="uk-UA"/>
        </w:rPr>
        <w:t xml:space="preserve"> Елементи вектору, як вже згадувалося раніше, формуються за законом з формули (1.1).</w:t>
      </w:r>
      <w:r w:rsidR="00841513" w:rsidRPr="008415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41513">
        <w:rPr>
          <w:rFonts w:ascii="Times New Roman" w:hAnsi="Times New Roman" w:cs="Times New Roman"/>
          <w:sz w:val="28"/>
          <w:szCs w:val="28"/>
          <w:lang w:val="uk-UA"/>
        </w:rPr>
        <w:t xml:space="preserve">Після формування кожного елементу перевіряється, чи не є елемент від’ємним і, якщо елемент менше 0, то він береться за модулем 256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ли наступний вектор швидкості</w:t>
      </w:r>
      <w:r w:rsidR="0084151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8"/>
        <w:tblW w:w="9345" w:type="dxa"/>
        <w:tblLook w:val="04A0" w:firstRow="1" w:lastRow="0" w:firstColumn="1" w:lastColumn="0" w:noHBand="0" w:noVBand="1"/>
      </w:tblPr>
      <w:tblGrid>
        <w:gridCol w:w="9345"/>
      </w:tblGrid>
      <w:tr w:rsidR="005963CF" w14:paraId="5D35C98B" w14:textId="77777777" w:rsidTr="00507CDF">
        <w:tc>
          <w:tcPr>
            <w:tcW w:w="9345" w:type="dxa"/>
          </w:tcPr>
          <w:p w14:paraId="3B12D9AE" w14:textId="77777777" w:rsidR="005963CF" w:rsidRDefault="005963CF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l</w:t>
            </w:r>
          </w:p>
        </w:tc>
      </w:tr>
      <w:tr w:rsidR="005963CF" w14:paraId="5181DF25" w14:textId="77777777" w:rsidTr="00507CDF">
        <w:tc>
          <w:tcPr>
            <w:tcW w:w="9345" w:type="dxa"/>
          </w:tcPr>
          <w:p w14:paraId="7381B176" w14:textId="77FA6698" w:rsidR="005963CF" w:rsidRDefault="005963CF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5963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4, 251, 251, 255, 251, 14, 6, 5, 6, 11, 255, 20, 254, 245, 5, 254, 1, 10, 235, 1, 159, 17, 254, 252, 5, 241, 158, 2, 3, 7, 11, 4, 245, 231, 254, 14, 11, 254, 0, 253, 20, 8, 249, 156, 254, 251, 10, 255, 10, 1, 13, 160, 17, 6, 253, 0, 9, 19, 158, 3, 251, 247, 157, 248, 238, 252, 252, 10, 15, 160, 4, 26, 11, 0, 160, 31, 4, 157, 3, 2, 252, 27, 15, 154, 2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5963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247, 155, 14, 235, 252, 20, 12, 14, 0, 3, 235, 154, 159, 251, 255, 2, 2, 11, 16, 232, 0, 10, 252, 173, 1, 32, 18, 36, 7, 8, 154, 162, 12, 235, 24, 2, 31, 0, 11, 254, 3, 162, 1, 22, 162, 159, 160, 158, 214, 251, 161, 242, 4, 160, 13, 189, 0, 171, 169, 156, 208, 241, 253, 186, 244, 248, 11, 173, 0, 176, 204, 10, 20, 244, 249, 36, 0, 25, 9, 224, 0, 156, 255, 205, 39, 2, 28, 170, 224, 0, 209, 159, 9, 169, 35, 211, 252, 250, 17, 0, 250, 253, 207, 155, 1, 1, 242, 252, 3, 203, 4, 213, 160, 239, 193, 232, 223, 252, 14, 237, 220, 197, 211, 179, 239, 206, 251, 4, 207, 0, 178, 21, 0, 208, 2, 27, 217, 245, 159, 19, 242, 184, 248, 0, 247, 159, 250, 20, 192, 236, 12, 249, 250, 230, 158, 6, 37, 13, 208, 0, 221, 223, 18, 149, 32, 4, 238, 163, 16, 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963CF" w14:paraId="7141F714" w14:textId="77777777" w:rsidTr="00507CDF">
        <w:tc>
          <w:tcPr>
            <w:tcW w:w="9345" w:type="dxa"/>
          </w:tcPr>
          <w:p w14:paraId="7E5A8234" w14:textId="0F001E6F" w:rsidR="005963CF" w:rsidRPr="00816D1D" w:rsidRDefault="00816D1D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 18, 13, 250, 248, 232, 2, 248, 11, 252, 1, 222, 249, 163, 0, 248, 1, 241, 30, 250, 13, 248, 18, 249, 249, 26, 10, 252, 1, 249, 237, 238, 26, 34, 4, 248, 3, 7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1, 241, 240, 164, 14, 10, 251, 242, 0, 13, 248, 248, 253, 13, 252, 162, 252, 6, 252, 241, 16, 229, 255, 240, 249, 246, 239, 40, 250, 247, 2, 250, 246, 2, 235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5, 12, 6, 13, 254, 250, 252, 24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6, 159, 0, 165, 248, 23, 168, 160, 17, 255, 231, 31, 234, 252, 251, 24, 240, 14, 1, 22, 12, 16, 222, 169, 184, 15, 240, 1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0, 255, 5, 246, 0, 0, 158, 252, 245, 154, 31, 13, 155, 247, 177, 158, 238, 22, 21, 239, 0, 15, 253, 36, 23, 159, 252, 10, 243, 211, 13, 224, 252, 250, 157, 233, 255, 184, 17, 158, 244, 21, 29, 1, 34, 160, 22, 15, 222, 231, 19, 199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 165, 6, 163, 231, 248, 0, 0, 170, 201, 251, 245, 26, 247, 253, 246, 23, 204, 237, 253, 188, 132, 172, 108, 165, 8, 202, 245, 158, 240, 0, 9, 180, 158, 60, 30, 247, 11, 76, 217, 202, 254, 194, 128, 27, 158, 3, 7, 169, 215, 30, 233, 242, 163, 38, 209, 237, 212, 0, 223, 186, 9, 193, 3, 254, 20, 0, 32, 242, 0, 15, 202, 139, 247, 247, 0, 230, 196, 184, 218, 192, 200, 195, 15, 251, 168, 178, 209, 210, 7, 3, 155, 247, 16, 184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963CF" w14:paraId="37E5EB3D" w14:textId="77777777" w:rsidTr="00507CDF">
        <w:tc>
          <w:tcPr>
            <w:tcW w:w="9345" w:type="dxa"/>
          </w:tcPr>
          <w:p w14:paraId="0AB0B394" w14:textId="4294AAB2" w:rsidR="005963CF" w:rsidRPr="005963CF" w:rsidRDefault="00816D1D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816D1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5, 216, 0, 116, 6, 34, 0, 136, 69, 161, 218, 11, 4, 11, 0, 198, 238, 6, 187, 1, 245, 241, 179, 2, 2, 180, 138, 148, 3, 187, 194, 26, 204, 0, 5, 38, 240, 246, 6, 23, 161, 17, 230, 249, 25, 23, 235, 243, 5, 249, 162, 1, 158, 26, 12, 4, 245, 239, 251, 37, 254, 233, 5, 224, 5, 12, 8, 155, 235, 252, 21, 17, 10, 250, 22, 6, 227, 16, 248, 252, 5, 17, 248, 244, 213, 247, 240, 14, 254, 19, 3, 154, 255, 253, 248, 241, 0, 243, 3, 255, 232, 14, 241, 156, 158, 8, 233, 157, 217, 3, 10, 248, 11, 254, 255, 242, 243, 20, 164, 30, 252, 255, 34, 249, 10, 14, 255, 11, 253, 251, 227, 249, 156, 38, 12, 163, 27, 241, 235, 163, 254, 9, 200, 161, 9, 21, 167, 191, 10, 212, 158, 255, 3, 218, 210, 250, 4, 154, 38, 213, 157, 166, 208, 248, 16, 0, 0, 247, 0, 247, 208, 237, 249, 30, 10, 245, 185, 39, 22, 155, 12, 0, 141, 253, 1, 245, 208, 0, 213, 67, 186, 255, 177, 180, 248, 205, 0, 33, 229, 190, 245, 17, 161, 188, 16, 209, 19, 219, 132, 163, 24, 201, 176, 252, 245, 172, 209, 164, 187, 23, 249, 243, 207, 247, 230, 18, 20, 161, 27, 6, 20, 1, 185, 252, 174, 229, 15, 212, 64, 4, 9, 190, 231, 215, 217, 0, 214, 205, 250, 0, 6, 2, 26, 219, 156, 207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963CF" w14:paraId="2D10372E" w14:textId="77777777" w:rsidTr="00507CDF">
        <w:tc>
          <w:tcPr>
            <w:tcW w:w="9345" w:type="dxa"/>
          </w:tcPr>
          <w:p w14:paraId="0A4CEEB5" w14:textId="345F299D" w:rsidR="008A5B2C" w:rsidRPr="008A5B2C" w:rsidRDefault="000E3565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="008A5B2C" w:rsidRP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9, 45, 0, 82, 17, 146, 0, 111, 244, 222, 35, 246, 250, 251, 0, 113, 160, 222, 225, 252, 10, 176, 209, 9, 168, 174, 0,</w:t>
            </w:r>
            <w:r w:rsid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8A5B2C" w:rsidRP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 247, 4, 225, 196, 218, 177, 221, 220, 165, 4, 3, 251, 244, 251, 12, 239, 228, 253, 251, 249, 232, 8, 157, 254, 222, 53, 0, 24, 0, 151, 35, 0, 230, 0, 66, 7, 118, 0, 177, 0, 109, 255, 227, 251, 212, 236, 0, 128, 228, 227, 225, 228, 141, 162, 247, 0, 1, 250, 159, 223, 166, 157, 159, 158, 198, 160, 171, 22, 252, 235, 2, 163, 241, 157, 234, 4, 31, 14, 156, 254, 207, 245, 165, 169, 161, 2, 166, 164, 251, 159, 157, 248, 162, 242, 4, 5, 227, 252, 161, 242, 7, 215, 158, 253, 157,</w:t>
            </w:r>
            <w:r w:rsid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8A5B2C" w:rsidRP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 235, 169, 228, 158, 252, 22, 31, 200, 223, 158, 154, 238, 226, 165, 235, 141, 155, 220, 244, 166, 165, 158, 170, 165, 160, 38, 157, 228, 231, 229, 219, 157, 17, 21, 205, 32, 244, 242, 239, 2, 160, 0, 13, 154, 255, 162, 165, 252, 239, 255, 227, 246, 0, 6, 15, 20, 212, 149, 0, 227, 29, 169, 40, 24, 234, 105, 65, 12, 0, 12, 217, 0, 129, 22, 221, 230, 235, 0, 24, 221, 172, 27, 29, 3, 205, 166, 46, 195, 146, 220, 7, 45, 164, 164, 144, 161, 200, 168, 233, 5, 165, 209, 255, 18,</w:t>
            </w:r>
          </w:p>
          <w:p w14:paraId="0A7E5F07" w14:textId="53CCBD9E" w:rsidR="005963CF" w:rsidRPr="000E3565" w:rsidRDefault="008A5B2C" w:rsidP="004B7AB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A5B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5, 43, 228, 213, 250, 158, 250, 232, 207, 211, 146, 197, 42, 208, 169, 205, 244, 164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14:paraId="6221BCEC" w14:textId="77777777" w:rsidR="005963CF" w:rsidRPr="00A8495B" w:rsidRDefault="005963CF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A8495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00" w14:anchorId="03561E25">
          <v:shape id="_x0000_i1116" type="#_x0000_t75" style="width:19.2pt;height:15pt" o:ole="">
            <v:imagedata r:id="rId150" o:title=""/>
          </v:shape>
          <o:OLEObject Type="Embed" ProgID="Equation.DSMT4" ShapeID="_x0000_i1116" DrawAspect="Content" ObjectID="_1693917664" r:id="rId151"/>
        </w:object>
      </w:r>
    </w:p>
    <w:p w14:paraId="54723669" w14:textId="77777777" w:rsidR="00317655" w:rsidRDefault="008A5B2C" w:rsidP="00CE18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лі відбувається формування нових блоків, шляхом додавання до значень початкової популяції значень вектору швидкості за формулою (1.2).</w:t>
      </w:r>
      <w:r w:rsidR="00CE181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1816">
        <w:rPr>
          <w:rFonts w:ascii="Times New Roman" w:hAnsi="Times New Roman" w:cs="Times New Roman"/>
          <w:sz w:val="28"/>
          <w:szCs w:val="28"/>
          <w:lang w:val="uk-UA"/>
        </w:rPr>
        <w:t>На цьому кроці також відбувається перевірка того, що значення входять до діапазону</w:t>
      </w:r>
      <w:r w:rsidR="00CE181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1816" w:rsidRPr="00CE181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40" w14:anchorId="67112465">
          <v:shape id="_x0000_i1259" type="#_x0000_t75" style="width:43.8pt;height:16.8pt" o:ole="">
            <v:imagedata r:id="rId152" o:title=""/>
          </v:shape>
          <o:OLEObject Type="Embed" ProgID="Equation.DSMT4" ShapeID="_x0000_i1259" DrawAspect="Content" ObjectID="_1693917665" r:id="rId153"/>
        </w:object>
      </w:r>
      <w:r w:rsidR="00CE1816">
        <w:rPr>
          <w:rFonts w:ascii="Times New Roman" w:hAnsi="Times New Roman" w:cs="Times New Roman"/>
          <w:sz w:val="28"/>
          <w:szCs w:val="28"/>
          <w:lang w:val="uk-UA"/>
        </w:rPr>
        <w:t>. Якщо значення більше або менше необхідного, воно береться за модулем розмірності блоку</w:t>
      </w:r>
      <w:r w:rsidR="00CE1816" w:rsidRPr="00CE1816">
        <w:rPr>
          <w:rFonts w:ascii="Times New Roman" w:hAnsi="Times New Roman" w:cs="Times New Roman"/>
          <w:sz w:val="28"/>
          <w:szCs w:val="28"/>
        </w:rPr>
        <w:t xml:space="preserve"> </w:t>
      </w:r>
      <w:r w:rsidR="00CE1816">
        <w:rPr>
          <w:rFonts w:ascii="Times New Roman" w:hAnsi="Times New Roman" w:cs="Times New Roman"/>
          <w:sz w:val="28"/>
          <w:szCs w:val="28"/>
        </w:rPr>
        <w:t>–</w:t>
      </w:r>
      <w:r w:rsidR="00CE1816" w:rsidRPr="00CE1816">
        <w:rPr>
          <w:rFonts w:ascii="Times New Roman" w:hAnsi="Times New Roman" w:cs="Times New Roman"/>
          <w:sz w:val="28"/>
          <w:szCs w:val="28"/>
        </w:rPr>
        <w:t xml:space="preserve"> 256</w:t>
      </w:r>
      <w:r w:rsidR="00CE1816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1BEF7FB7" w14:textId="0EAF9CD5" w:rsidR="00317655" w:rsidRDefault="00317655" w:rsidP="00CE18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Ще одним критерієм формування нових блоків є перевірка на бієктивність. </w:t>
      </w:r>
      <w:r w:rsidR="00ED5F1A">
        <w:rPr>
          <w:rFonts w:ascii="Times New Roman" w:hAnsi="Times New Roman" w:cs="Times New Roman"/>
          <w:sz w:val="28"/>
          <w:szCs w:val="28"/>
          <w:lang w:val="uk-UA"/>
        </w:rPr>
        <w:t>Процедура перевірки описана в Алгоритмі 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5140734C" w14:textId="3C9E31F6" w:rsidR="0085753D" w:rsidRDefault="008A5B2C" w:rsidP="00CE18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даної процедури ми отримуємо нову популяцію розміру </w:t>
      </w:r>
      <w:r w:rsidRPr="00BE3D28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27792379">
          <v:shape id="_x0000_i1117" type="#_x0000_t75" style="width:22.2pt;height:15pt" o:ole="">
            <v:imagedata r:id="rId119" o:title=""/>
          </v:shape>
          <o:OLEObject Type="Embed" ProgID="Equation.DSMT4" ShapeID="_x0000_i1117" DrawAspect="Content" ObjectID="_1693917666" r:id="rId1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5753D">
        <w:rPr>
          <w:rFonts w:ascii="Times New Roman" w:hAnsi="Times New Roman" w:cs="Times New Roman"/>
          <w:sz w:val="28"/>
          <w:szCs w:val="28"/>
          <w:lang w:val="uk-UA"/>
        </w:rPr>
        <w:t xml:space="preserve"> До старої шляхом модернізації додалося ще </w:t>
      </w:r>
      <w:r w:rsidR="0085753D" w:rsidRPr="00BE3D28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89AAF36">
          <v:shape id="_x0000_i1118" type="#_x0000_t75" style="width:15pt;height:15pt" o:ole="">
            <v:imagedata r:id="rId121" o:title=""/>
          </v:shape>
          <o:OLEObject Type="Embed" ProgID="Equation.DSMT4" ShapeID="_x0000_i1118" DrawAspect="Content" ObjectID="_1693917667" r:id="rId155"/>
        </w:object>
      </w:r>
      <w:r w:rsidR="0085753D">
        <w:rPr>
          <w:rFonts w:ascii="Times New Roman" w:hAnsi="Times New Roman" w:cs="Times New Roman"/>
          <w:sz w:val="28"/>
          <w:szCs w:val="28"/>
          <w:lang w:val="uk-UA"/>
        </w:rPr>
        <w:t xml:space="preserve"> блоків і маємо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F55F8B" w:rsidRPr="007711A9" w14:paraId="6FB1AF29" w14:textId="77777777" w:rsidTr="00507CDF">
        <w:tc>
          <w:tcPr>
            <w:tcW w:w="8931" w:type="dxa"/>
          </w:tcPr>
          <w:p w14:paraId="04FA8701" w14:textId="77777777" w:rsidR="00F55F8B" w:rsidRPr="008F0724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1A19ED4F" w14:textId="77777777" w:rsidR="00F55F8B" w:rsidRPr="007711A9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F55F8B" w:rsidRPr="00041502" w14:paraId="32BA7765" w14:textId="77777777" w:rsidTr="00507CDF">
        <w:tc>
          <w:tcPr>
            <w:tcW w:w="8931" w:type="dxa"/>
          </w:tcPr>
          <w:p w14:paraId="0E99B255" w14:textId="6B6DB86F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395B12DD" w14:textId="7777777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75EF73A9" w14:textId="6B49746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7E351041" w14:textId="7C02C05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4, 199, 35, 195, 24, 150, 5, 154, 7, 18, 128, 226, 235, 39, 178, 117,</w:t>
            </w:r>
          </w:p>
          <w:p w14:paraId="54BD832D" w14:textId="1098F936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055E2F0A" w14:textId="579D43FD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093F565F" w14:textId="474623AA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5DE135C7" w14:textId="68D31A08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23D90722" w14:textId="059A869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57F37625" w14:textId="142B097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32085EA1" w14:textId="5217825C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062323A1" w14:textId="6AF0D29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0D1A8280" w14:textId="33CCF761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4D0D2604" w14:textId="593B0101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0C78462A" w14:textId="47A2691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7D288382" w14:textId="77777777" w:rsidR="00F55F8B" w:rsidRPr="004339BC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164A12A8" w14:textId="77777777" w:rsidR="00F55F8B" w:rsidRPr="00041502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2</w:t>
            </w:r>
          </w:p>
        </w:tc>
      </w:tr>
      <w:tr w:rsidR="00F55F8B" w:rsidRPr="004675FF" w14:paraId="1E13E20A" w14:textId="77777777" w:rsidTr="00507CDF">
        <w:tc>
          <w:tcPr>
            <w:tcW w:w="8931" w:type="dxa"/>
          </w:tcPr>
          <w:p w14:paraId="368338A8" w14:textId="5835361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63214C23" w14:textId="0C690014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0F72C305" w14:textId="3334AC13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40B0444C" w14:textId="06BA2036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4538FB44" w14:textId="2D7259C9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4, 208, 130, 117, 166, 139, 120, 59, 185, 53, 44, 115, 75, 150, 73, 143,</w:t>
            </w:r>
          </w:p>
          <w:p w14:paraId="360C2982" w14:textId="16EB474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0BA136D9" w14:textId="5B19CDF9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42C1D569" w14:textId="07FFB43C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2124E7ED" w14:textId="77B20F0D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1FE22D37" w14:textId="04F85AD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42ED60B6" w14:textId="46C199FC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27A3F5C5" w14:textId="0C3D3503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58183D43" w14:textId="23276D1D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34F3241C" w14:textId="3A91ADC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6EBD07CE" w14:textId="01C486A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64E16E88" w14:textId="77777777" w:rsidR="00F55F8B" w:rsidRPr="004675FF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75A4B9F" w14:textId="77777777" w:rsidR="00F55F8B" w:rsidRPr="004675FF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F55F8B" w:rsidRPr="00041502" w14:paraId="4818AE81" w14:textId="77777777" w:rsidTr="00507CDF">
        <w:tc>
          <w:tcPr>
            <w:tcW w:w="8931" w:type="dxa"/>
          </w:tcPr>
          <w:p w14:paraId="7BD353D9" w14:textId="2C65AA0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7544B134" w14:textId="53399CF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674EFE04" w14:textId="6446E32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5C73CF78" w14:textId="0E8536F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61EB1DA3" w14:textId="2799AB58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13DCD766" w14:textId="4D4F291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1A402E16" w14:textId="70E8DE5A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2B34C727" w14:textId="30A711F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22C8EFBF" w14:textId="14690088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11A23E4B" w14:textId="1B46260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183C76CD" w14:textId="6D2E3628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62A648BF" w14:textId="20E08549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2041C305" w14:textId="6065F299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15E3656B" w14:textId="4218B07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4FB6821A" w14:textId="4835EF96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27A9FD2F" w14:textId="77777777" w:rsidR="00F55F8B" w:rsidRPr="004675FF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F62B077" w14:textId="77777777" w:rsidR="00F55F8B" w:rsidRPr="00041502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</w:tr>
      <w:tr w:rsidR="00F55F8B" w14:paraId="17D887C4" w14:textId="77777777" w:rsidTr="00507CDF">
        <w:tc>
          <w:tcPr>
            <w:tcW w:w="8931" w:type="dxa"/>
          </w:tcPr>
          <w:p w14:paraId="75EB6C91" w14:textId="3378B950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63B0F17B" w14:textId="3969F6C6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4, 238, 160, 65, 30, 251, 7, 33, 234, 161, 32, 61, 19, 206, 230, 165,</w:t>
            </w:r>
          </w:p>
          <w:p w14:paraId="162CF0CD" w14:textId="312CD310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551E9847" w14:textId="1FA9CB1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11C4B14A" w14:textId="4FE095E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41D22106" w14:textId="75E4B93A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3549C569" w14:textId="62A2EA3E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6A272C00" w14:textId="1F013640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7BCFFA8D" w14:textId="0C8AF40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74CBEB68" w14:textId="49C105B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4E12DC1B" w14:textId="0D050E68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3, 189, 175, 174, 255, 54, 107, 118, 103, 22, 140, 123, 158, 42, 191, 49,</w:t>
            </w:r>
          </w:p>
          <w:p w14:paraId="4492E43B" w14:textId="160665D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524A7EE7" w14:textId="0E7E2D4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0EF34B19" w14:textId="199B7813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, 166, 194, 38, 164, 199, 12, 177, 224, 3, 10, 172, 223, 156, 247, 239,</w:t>
            </w:r>
          </w:p>
          <w:p w14:paraId="2694B621" w14:textId="7C5A39BB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321BE4BC" w14:textId="7777777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7322C47B" w14:textId="77777777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2</w:t>
            </w:r>
          </w:p>
        </w:tc>
      </w:tr>
      <w:tr w:rsidR="00F55F8B" w14:paraId="07D9B066" w14:textId="77777777" w:rsidTr="00507CDF">
        <w:tc>
          <w:tcPr>
            <w:tcW w:w="8931" w:type="dxa"/>
          </w:tcPr>
          <w:p w14:paraId="57B5A3F0" w14:textId="39259F2F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, 119, 114, 122, 237, 121, 117, 202, 54, 12, 102, 63, 252, 204, 176, 4,</w:t>
            </w:r>
          </w:p>
          <w:p w14:paraId="6E3D6841" w14:textId="7358B014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3, 140, 180, 126, 150, 106, 69, 236, 178, 197, 154, 177, 159, 171, 125, 196, 172, 228, 145, 52, 65, 61, 247, 201, 72, 173, 222, 169, 111, 211, 59, 20,</w:t>
            </w:r>
          </w:p>
          <w:p w14:paraId="4A1313BB" w14:textId="2C67DF96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 200, 48, 30, 41, 156, 87, 55, 16, 37, 43, 229, 230, 185, 24, 109,</w:t>
            </w:r>
          </w:p>
          <w:p w14:paraId="3C6F0B20" w14:textId="27F93BC2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5, 1, 219, 36, 42, 22, 94, 95, 93, 10, 67, 91, 45, 96, 50, 134,</w:t>
            </w:r>
          </w:p>
          <w:p w14:paraId="4B2E800D" w14:textId="1F76592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4, 5, 15, 143, 56, 62, 168, 242, 120, 182, 186, 77, 86, 90, 88, 210,</w:t>
            </w:r>
          </w:p>
          <w:p w14:paraId="13C93EA3" w14:textId="1A46A7DA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162, 194, 246, 66, 79, 53, 144, 85, 225, 141, 137, 76, 191, 160, 19,</w:t>
            </w:r>
          </w:p>
          <w:p w14:paraId="01F1B91A" w14:textId="23A20DA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05, 71, 151, 216, 98, 68, 224, 234, 184, 118, 33, 27, 253, 155, 174,</w:t>
            </w:r>
          </w:p>
          <w:p w14:paraId="46AE1C77" w14:textId="1AF2364E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6, 34, 223, 152, 199, 103, 74, 233, 179, 153, 130, 215, 113, 244, 25, 214, 80, 148, 131, 205, 157, 218, 132, 128, 81, 208, 92, 136, 167, 104, 31, 207,</w:t>
            </w:r>
          </w:p>
          <w:p w14:paraId="749D283F" w14:textId="591A0D20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7, 107, 58, 35, 110, 75, 142, 188, 193, 116, 70, 100, 18, 209, 82, 51,</w:t>
            </w:r>
          </w:p>
          <w:p w14:paraId="42D2DEEC" w14:textId="577666B4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21, 64, 158, 139, 198, 83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3, 129, 115, 238, 231, 249, 239, 166, 9,</w:t>
            </w:r>
          </w:p>
          <w:p w14:paraId="79CB33E1" w14:textId="744EFEAC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89, 40, 254, 32, 123, 6, 181, 243, 108, 49, 220, 89, 11, 124, 101,</w:t>
            </w:r>
          </w:p>
          <w:p w14:paraId="415F15C1" w14:textId="158D1349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5, 165, 195, 13, 251, 57, 3, 84, 212, 127, 46, 135, 28, 17, 147,</w:t>
            </w:r>
          </w:p>
          <w:p w14:paraId="2AEDAE0B" w14:textId="6029824D" w:rsidR="00DD6AE7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, 44, 138, 7, 97, 146, 133, 47, 149, 39, 73, 213, 226, 78, 2, 232,</w:t>
            </w:r>
          </w:p>
          <w:p w14:paraId="361FC286" w14:textId="5C93BE05" w:rsid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55F8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, 183, 245, 26, 23, 170, 227, 161, 0, 21, 250, 192, 248, 241, 38, 25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7B7663A5" w14:textId="3F869FE8" w:rsidR="00F55F8B" w:rsidRPr="00F55F8B" w:rsidRDefault="00F55F8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</w:tr>
      <w:tr w:rsidR="00F55F8B" w14:paraId="7EC45A8F" w14:textId="77777777" w:rsidTr="00507CDF">
        <w:tc>
          <w:tcPr>
            <w:tcW w:w="8931" w:type="dxa"/>
          </w:tcPr>
          <w:p w14:paraId="74710877" w14:textId="6BDB1B01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2, 85, 81, 101, 181, 211, 165, 235, 107, 98, 94, 190, 222, 55, 215, 144,</w:t>
            </w:r>
          </w:p>
          <w:p w14:paraId="5FB19750" w14:textId="4FA7D7F8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207, 30, 125, 139, 236, 64, 186, 210, 90, 53, 183, 182, 221, 191, 203,</w:t>
            </w:r>
          </w:p>
          <w:p w14:paraId="0E72F399" w14:textId="7515206E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40, 126, 156, 159, 46, 230, 157, 223, 206, 174, 202, 86, 153, 135, 22,</w:t>
            </w:r>
          </w:p>
          <w:p w14:paraId="432F7D64" w14:textId="468A05E9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9, 199, 155, 63, 173, 177, 62, 151, 243, 179, 58, 227, 232, 224, 0, 161,</w:t>
            </w:r>
          </w:p>
          <w:p w14:paraId="25DA0513" w14:textId="38118F7D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8, 124, 108, 168, 133, 110, 61, 164, 52, 56, 121, 88, 41, 150, 220,</w:t>
            </w:r>
          </w:p>
          <w:p w14:paraId="2A987F2F" w14:textId="14BA9211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6, 128, 4, 38, 148, 75, 112, 111, 114, 20, 234, 217, 143, 187, 118, 226,</w:t>
            </w:r>
          </w:p>
          <w:p w14:paraId="2AC3D015" w14:textId="54825FFB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 198, 45, 201, 74, 99, 79, 42, 167, 218, 35, 197, 47, 131, 160, 113,</w:t>
            </w:r>
          </w:p>
          <w:p w14:paraId="3504AB7A" w14:textId="28A8F6CD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, 132, 192, 219, 78, 129, 213, 71, 91, 83, 137, 9, 3, 214, 208, 49,</w:t>
            </w:r>
          </w:p>
          <w:p w14:paraId="3932B7C7" w14:textId="7510EF69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4, 116, 80, 109, 39, 69, 76, 115, 29, 82, 204, 105, 196, 65, 158, 67,</w:t>
            </w:r>
          </w:p>
          <w:p w14:paraId="7A1870D9" w14:textId="25BD804A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3, 1, 15, 93, 189, 229, 50, 120, 172, 48, 154, 216, 152, 97, 176, 122,</w:t>
            </w:r>
          </w:p>
          <w:p w14:paraId="34608A27" w14:textId="71EF5525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25, 26, 21, 209, 6, 11, 169, 17, 175, 146, 106, 25, 237, 84, 248, 13,</w:t>
            </w:r>
          </w:p>
          <w:p w14:paraId="1173D39A" w14:textId="05A26A7A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, 138, 54, 178, 140, 245, 33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4, 51, 68, 188, 28, 180, 170, 162, 16,</w:t>
            </w:r>
          </w:p>
          <w:p w14:paraId="6BF6248A" w14:textId="42DB6B84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3, 251, 244, 72, 145, 242, 77, 103, 2, 117, 254, 119, 24, 228, 34, 27,</w:t>
            </w:r>
          </w:p>
          <w:p w14:paraId="3FAF3F23" w14:textId="76B86C55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195, 19, 252, 200, 60, 102, 253, 239, 134, 36, 171, 233, 14, 66, 37,</w:t>
            </w:r>
          </w:p>
          <w:p w14:paraId="04E176EF" w14:textId="1C2100BA" w:rsid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7, 57, 59, 185, 246, 238, 10, 241, 141, 130, 250, 7, 184, 149, 136, 12,</w:t>
            </w:r>
          </w:p>
          <w:p w14:paraId="1A9CE130" w14:textId="41160598" w:rsidR="00F55F8B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9, 247, 147, 95, 70, 231, 142, 255, 44, 73, 193, 212, 23, 5, 8, 3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F77B76C" w14:textId="76A04EB4" w:rsidR="00F55F8B" w:rsidRP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94</w:t>
            </w:r>
          </w:p>
        </w:tc>
      </w:tr>
      <w:tr w:rsidR="00F55F8B" w14:paraId="74E56480" w14:textId="77777777" w:rsidTr="00507CDF">
        <w:tc>
          <w:tcPr>
            <w:tcW w:w="8931" w:type="dxa"/>
          </w:tcPr>
          <w:p w14:paraId="575831CF" w14:textId="6915BB09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 161, 159, 150, 81, 112, 207, 65, 109, 13, 56, 12, 144, 97, 232, 35,</w:t>
            </w:r>
          </w:p>
          <w:p w14:paraId="3F8BEA63" w14:textId="01B52975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1, 137, 96, 70, 166, 231, 117, 101, 173, 152, 208, 79, 178, 120, 130, 86,</w:t>
            </w:r>
          </w:p>
          <w:p w14:paraId="56B9FE8B" w14:textId="1E04112C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222, 189, 225, 77, 106, 27, 202, 40, 226, 246, 50, 26, 158, 113,</w:t>
            </w:r>
          </w:p>
          <w:p w14:paraId="5FDDE2BE" w14:textId="1D138A26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3, 127, 95, 91, 216, 53, 69, 194, 211, 132, 138, 43, 46, 169, 203, 206,</w:t>
            </w:r>
          </w:p>
          <w:p w14:paraId="4F4D61DE" w14:textId="11A79106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, 52, 122, 6, 233, 85, 57, 31, 47, 186, 78, 141, 184, 164, 195, 213,</w:t>
            </w:r>
          </w:p>
          <w:p w14:paraId="1A3373BC" w14:textId="64735604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9, 19, 80, 204, 170, 224, 239, 115, 171, 62, 145, 3, 187, 244, 167, 176,</w:t>
            </w:r>
          </w:p>
          <w:p w14:paraId="68216C4D" w14:textId="37B7B231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28, 87, 172, 223, 133, 199, 165, 196, 59, 143, 68, 131, 67, 155, 107,</w:t>
            </w:r>
          </w:p>
          <w:p w14:paraId="1A67FE8A" w14:textId="1D3BDA5E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105, 162, 136, 180, 38, 242, 30, 217, 94, 51, 148, 72, 54, 237, 128,</w:t>
            </w:r>
          </w:p>
          <w:p w14:paraId="713E01AA" w14:textId="1C351673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, 253, 200, 108, 102, 1, 66, 154, 34, 230, 205, 248, 84, 21, 157, 134,</w:t>
            </w:r>
          </w:p>
          <w:p w14:paraId="1D8D6D1E" w14:textId="3BAB0C80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 45, 252, 175, 58, 126, 214, 111, 156, 179, 116, 98, 75, 238, 245, 147,</w:t>
            </w:r>
          </w:p>
          <w:p w14:paraId="6F46E82A" w14:textId="2C0B525C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3, 48, 247, 160, 41, 110, 251, 193, 22, 142, 9, 212, 190, 88, 0, 219,</w:t>
            </w:r>
          </w:p>
          <w:p w14:paraId="35E9E06B" w14:textId="49634E51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6, 135, 209, 140, 74,</w:t>
            </w:r>
            <w:r w:rsidR="006319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, 119, 15, 151, 234, 201, 24, 177, 82, 163,</w:t>
            </w:r>
          </w:p>
          <w:p w14:paraId="58FA426A" w14:textId="01C04A6D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5, 174, 90, 5, 7, 61, 39, 11, 188, 104, 89, 4, 32, 241, 198, 76,</w:t>
            </w:r>
          </w:p>
          <w:p w14:paraId="17D7ECEB" w14:textId="48F3F8A3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, 63, 71, 42, 2, 149, 49, 254, 17, 146, 197, 64, 227, 236, 139, 243,</w:t>
            </w:r>
          </w:p>
          <w:p w14:paraId="4EF01AAD" w14:textId="5296522B" w:rsidR="006319D0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3, 114, 23, 93, 44, 37, 218, 14, 121, 185, 153, 249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8, 118, 183, 36,</w:t>
            </w:r>
          </w:p>
          <w:p w14:paraId="73B617A3" w14:textId="51A8AC8A" w:rsidR="00F55F8B" w:rsidRDefault="00247FE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47FE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 8, 215, 10, 220, 229, 92, 29, 255, 83, 55, 192, 25, 168, 210, 18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2BB5B4CA" w14:textId="001E108C" w:rsidR="00F55F8B" w:rsidRP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</w:tr>
      <w:tr w:rsidR="00F55F8B" w14:paraId="5830E4F3" w14:textId="77777777" w:rsidTr="00507CDF">
        <w:tc>
          <w:tcPr>
            <w:tcW w:w="8931" w:type="dxa"/>
          </w:tcPr>
          <w:p w14:paraId="619EE6D1" w14:textId="1A83F0CE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3, 230, 249, 227, 19, 159, 179, 63, 16, 162, 203, 70, 118, 107, 113, 100,</w:t>
            </w:r>
          </w:p>
          <w:p w14:paraId="294900F2" w14:textId="52B9C888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, 204, 129, 61, 40, 171, 216, 42, 15, 79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 190, 10, 59, 122, 105,</w:t>
            </w:r>
          </w:p>
          <w:p w14:paraId="1521CC7A" w14:textId="3C4EDE00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7, 52, 151, 200, 217, 4, 75, 101, 83, 91, 27, 176, 184, 95, 47, 46,</w:t>
            </w:r>
          </w:p>
          <w:p w14:paraId="51F58F30" w14:textId="38A7829D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6, 34, 182, 198, 1, 2, 192, 14, 233, 207, 136, 232, 175, 58, 62, 8,</w:t>
            </w:r>
          </w:p>
          <w:p w14:paraId="43025D34" w14:textId="0D4A87FF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5, 121, 148, 68, 33, 188, 174, 142, 81, 127, 173, 116, 73, 221, 180, 193,</w:t>
            </w:r>
          </w:p>
          <w:p w14:paraId="3FA9FA6F" w14:textId="7F4FF5A2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21, 50, 88, 36, 123, 124, 202, 92, 195, 242, 153, 165, 117, 166, 56,</w:t>
            </w:r>
          </w:p>
          <w:p w14:paraId="5618A8D7" w14:textId="398F4A4D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, 224, 57, 23, 104, 114, 135, 31, 178, 22, 254, 49, 226, 78, 215, 67,</w:t>
            </w:r>
          </w:p>
          <w:p w14:paraId="53FB023C" w14:textId="49224EF4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3, 53, 212, 231, 82, 25, 155, 133, 236, 137, 43, 74, 154, 39, 93, 149,</w:t>
            </w:r>
          </w:p>
          <w:p w14:paraId="71448C96" w14:textId="443BBE75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213, 65, 134, 250, 234, 132, 28, 225, 169, 69, 51, 138, 26, 177, 243,</w:t>
            </w:r>
          </w:p>
          <w:p w14:paraId="39493CEE" w14:textId="430663D9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44, 183, 98, 125, 223, 238, 181, 87, 228, 11, 45, 146, 17, 210, 130,</w:t>
            </w:r>
          </w:p>
          <w:p w14:paraId="7CD20606" w14:textId="67315166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2, 161, 150, 147, 218, 99, 251, 12, 9, 139, 128, 109, 141, 112, 156, 237,</w:t>
            </w:r>
          </w:p>
          <w:p w14:paraId="08110BD2" w14:textId="6A0CA087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2, 64, 80, 48, 115, 199, 119, 102,191, 84, 54, 186, 160, 110, 170, 94,</w:t>
            </w:r>
          </w:p>
          <w:p w14:paraId="2574F145" w14:textId="01773928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187, 106, 201, 38, 76, 211, 196, 167, 219, 85, 97, 248, 24, 7, 194,</w:t>
            </w:r>
          </w:p>
          <w:p w14:paraId="6D1091C7" w14:textId="55D86C67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6, 14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7, 197, 0, 164, 252, 189, 253, 205, 35, 240, 235, 18, 89, 55,</w:t>
            </w:r>
          </w:p>
          <w:p w14:paraId="5C571171" w14:textId="6AC38016" w:rsidR="00926E9D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 120, 157, 229, 163, 185, 86, 5, 37, 41, 208, 131, 29, 145, 206, 152,</w:t>
            </w:r>
          </w:p>
          <w:p w14:paraId="78EFE093" w14:textId="2FB56100" w:rsidR="00F55F8B" w:rsidRDefault="00926E9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26E9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 111, 255, 168, 103, 66, 239, 90, 220, 20, 209, 158, 241, 214, 244, 1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25877219" w14:textId="317D24EE" w:rsidR="00F55F8B" w:rsidRPr="00400820" w:rsidRDefault="00400820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90</w:t>
            </w:r>
          </w:p>
        </w:tc>
      </w:tr>
    </w:tbl>
    <w:p w14:paraId="7ACDD888" w14:textId="77777777" w:rsidR="0067026B" w:rsidRPr="00134153" w:rsidRDefault="002849B9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1B48309B">
          <v:shape id="_x0000_i1119" type="#_x0000_t75" style="width:64.2pt;height:18pt" o:ole="">
            <v:imagedata r:id="rId88" o:title=""/>
          </v:shape>
          <o:OLEObject Type="Embed" ProgID="Equation.DSMT4" ShapeID="_x0000_i1119" DrawAspect="Content" ObjectID="_1693917668" r:id="rId156"/>
        </w:object>
      </w:r>
    </w:p>
    <w:p w14:paraId="6AF46792" w14:textId="6D9A700D" w:rsidR="0067026B" w:rsidRDefault="0067026B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ову відбувається процедура сортування за нелінійністю популяції. Після сортування останні </w:t>
      </w:r>
      <w:r w:rsidRPr="00931A8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0AF589DF">
          <v:shape id="_x0000_i1120" type="#_x0000_t75" style="width:15pt;height:15pt" o:ole="">
            <v:imagedata r:id="rId125" o:title=""/>
          </v:shape>
          <o:OLEObject Type="Embed" ProgID="Equation.DSMT4" ShapeID="_x0000_i1120" DrawAspect="Content" ObjectID="_1693917669" r:id="rId1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локів відкидаються і масив знову має розмір </w:t>
      </w:r>
      <w:r w:rsidRPr="00931A8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08B6E178">
          <v:shape id="_x0000_i1121" type="#_x0000_t75" style="width:15pt;height:15pt" o:ole="">
            <v:imagedata r:id="rId125" o:title=""/>
          </v:shape>
          <o:OLEObject Type="Embed" ProgID="Equation.DSMT4" ShapeID="_x0000_i1121" DrawAspect="Content" ObjectID="_1693917670" r:id="rId1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перед початком наступного кроку оптимізації.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33273D" w:rsidRPr="007711A9" w14:paraId="3BE3189C" w14:textId="77777777" w:rsidTr="00507CDF">
        <w:tc>
          <w:tcPr>
            <w:tcW w:w="8931" w:type="dxa"/>
          </w:tcPr>
          <w:p w14:paraId="0C49A723" w14:textId="77777777" w:rsidR="0033273D" w:rsidRPr="008F0724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009DAC2E" w14:textId="77777777" w:rsidR="0033273D" w:rsidRPr="007711A9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33273D" w:rsidRPr="00041502" w14:paraId="044F170F" w14:textId="77777777" w:rsidTr="00507CDF">
        <w:tc>
          <w:tcPr>
            <w:tcW w:w="8931" w:type="dxa"/>
          </w:tcPr>
          <w:p w14:paraId="1233DF7C" w14:textId="0CF34D4B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6B114992" w14:textId="7777777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114068B8" w14:textId="6CE8ED0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6EFE05ED" w14:textId="3ED9AA30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22363FF3" w14:textId="3F62D778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164001A8" w14:textId="4DF0DCE0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308C3C3C" w14:textId="2C5665C0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0EEF981A" w14:textId="098A5191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18AAC9CE" w14:textId="1A67E0D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6B0CABB1" w14:textId="1E29AF03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6023868E" w14:textId="402BD930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4DEDED19" w14:textId="6D37CAC5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3BADA70F" w14:textId="106ADA9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0FEEAF29" w14:textId="6E505912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52C28106" w14:textId="1B760AAB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0ADCA7D0" w14:textId="77777777" w:rsidR="0033273D" w:rsidRPr="004339BC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4E1E87DD" w14:textId="77777777" w:rsidR="0033273D" w:rsidRPr="00041502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2</w:t>
            </w:r>
          </w:p>
        </w:tc>
      </w:tr>
      <w:tr w:rsidR="0033273D" w:rsidRPr="004675FF" w14:paraId="0EBA79DC" w14:textId="77777777" w:rsidTr="00507CDF">
        <w:tc>
          <w:tcPr>
            <w:tcW w:w="8931" w:type="dxa"/>
          </w:tcPr>
          <w:p w14:paraId="693451E5" w14:textId="4E99EEC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1736A7EB" w14:textId="026A76E1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26D4A12A" w14:textId="495F51C1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463783FA" w14:textId="68D045E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5ACEDEBE" w14:textId="1916E29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4, 208, 130, 117, 166, 139, 120, 59, 185, 53, 44, 115, 75, 150, 73, 143,</w:t>
            </w:r>
          </w:p>
          <w:p w14:paraId="4D43FF75" w14:textId="1DFFD11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44ABFC94" w14:textId="7A051A1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150581C6" w14:textId="30C71A82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0F5051C3" w14:textId="6150B69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175D6E99" w14:textId="7079454C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7668A55E" w14:textId="7764664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279CF36C" w14:textId="61B47A6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4B333BD8" w14:textId="63C8755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078B9D7F" w14:textId="1C4A861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1225C451" w14:textId="7206E10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4DE90D39" w14:textId="77777777" w:rsidR="0033273D" w:rsidRPr="004675FF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0AD2D96" w14:textId="77777777" w:rsidR="0033273D" w:rsidRPr="004675FF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33273D" w:rsidRPr="00041502" w14:paraId="6C0D8914" w14:textId="77777777" w:rsidTr="00507CDF">
        <w:tc>
          <w:tcPr>
            <w:tcW w:w="8931" w:type="dxa"/>
          </w:tcPr>
          <w:p w14:paraId="22E1A067" w14:textId="4D2D8B0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44D3463A" w14:textId="673AFC8E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783A071B" w14:textId="5CF7C733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652F8BD8" w14:textId="28A1D3C8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6C14D32E" w14:textId="63467AD8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75F67342" w14:textId="21E38C7C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0AB0AC62" w14:textId="3191269F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36D1D364" w14:textId="288376BB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2AA7681D" w14:textId="566EBD0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7351F0A1" w14:textId="715667E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2989575C" w14:textId="1ADC986E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14E93C77" w14:textId="1BD07E8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52C1651D" w14:textId="28925D8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42, 236, 98, 39, 10, 172, 181, 240, 45, 105, 206, 61, 16, 65, 85, 130,</w:t>
            </w:r>
          </w:p>
          <w:p w14:paraId="6050F91A" w14:textId="121ADA24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1D71460B" w14:textId="2B2F3F3E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1D98E78B" w14:textId="77777777" w:rsidR="0033273D" w:rsidRPr="004675FF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DF78748" w14:textId="77777777" w:rsidR="0033273D" w:rsidRPr="00041502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4</w:t>
            </w:r>
          </w:p>
        </w:tc>
      </w:tr>
      <w:tr w:rsidR="0033273D" w14:paraId="1156FBE7" w14:textId="77777777" w:rsidTr="00507CDF">
        <w:tc>
          <w:tcPr>
            <w:tcW w:w="8931" w:type="dxa"/>
          </w:tcPr>
          <w:p w14:paraId="523803C9" w14:textId="3BB1F090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2, 85, 81, 101, 181, 211, 165, 235, 107, 98, 94, 190, 222, 55, 215, 144,</w:t>
            </w:r>
          </w:p>
          <w:p w14:paraId="49F61FAB" w14:textId="346687F9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207, 30, 125, 139, 236, 64, 186, 210, 90, 53, 183, 182, 221, 191, 203,</w:t>
            </w:r>
          </w:p>
          <w:p w14:paraId="0229C14F" w14:textId="5C7B361E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40, 126, 156, 159, 46, 230, 157, 223, 206, 174, 202, 86, 153, 135, 22,</w:t>
            </w:r>
          </w:p>
          <w:p w14:paraId="16E9B38A" w14:textId="7DD814DB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9, 199, 155, 63, 173, 177, 62, 151, 243, 179, 58, 227, 232, 224, 0, 161,</w:t>
            </w:r>
          </w:p>
          <w:p w14:paraId="1E9985AF" w14:textId="65A50E57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8, 124, 108, 168, 133, 110, 61, 164, 52, 56, 121, 88, 41, 150, 220,</w:t>
            </w:r>
          </w:p>
          <w:p w14:paraId="02AA5F2C" w14:textId="08241852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6, 128, 4, 38, 148, 75, 112, 111, 114, 20, 234, 217, 143, 187, 118, 226,</w:t>
            </w:r>
          </w:p>
          <w:p w14:paraId="5D11D13B" w14:textId="6BC5A6CD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 198, 45, 201, 74, 99, 79, 42, 167, 218, 35, 197, 47, 131, 160, 113,</w:t>
            </w:r>
          </w:p>
          <w:p w14:paraId="0F94B1C2" w14:textId="189CFC5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, 132, 192, 219, 78, 129, 213, 71, 91, 83, 137, 9, 3, 214, 208, 49,</w:t>
            </w:r>
          </w:p>
          <w:p w14:paraId="56742A7B" w14:textId="59893E71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4, 116, 80, 109, 39, 69, 76, 115, 29, 82, 204, 105, 196, 65, 158, 67,</w:t>
            </w:r>
          </w:p>
          <w:p w14:paraId="418E83B4" w14:textId="012D4EAB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3, 1, 15, 93, 189, 229, 50, 120, 172, 48, 154, 216, 152, 97, 176, 122,</w:t>
            </w:r>
          </w:p>
          <w:p w14:paraId="135F7420" w14:textId="422FB2E3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6, 21, 209, 6, 11, 169, 17, 175, 146, 106, 25, 237, 84, 248, 13,</w:t>
            </w:r>
          </w:p>
          <w:p w14:paraId="4FF69A09" w14:textId="3AEE9438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, 138, 54, 178, 140, 245, 33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4, 51, 68, 188, 28, 180, 170, 162, 16,</w:t>
            </w:r>
          </w:p>
          <w:p w14:paraId="42801DC4" w14:textId="6DB900E8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3, 251, 244, 72, 145, 242, 77, 103, 2, 117, 254, 119, 24, 228, 34, 27,</w:t>
            </w:r>
          </w:p>
          <w:p w14:paraId="4802C184" w14:textId="6D64B8F1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195, 19, 252, 200, 60, 102, 253, 239, 134, 36, 171, 233, 14, 66, 37,</w:t>
            </w:r>
          </w:p>
          <w:p w14:paraId="2CC6D293" w14:textId="4C17EEB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7, 57, 59, 185, 246, 238, 10, 241, 141, 130, 250, 7, 184, 149, 136, 12,</w:t>
            </w:r>
          </w:p>
          <w:p w14:paraId="2C1B9B30" w14:textId="62892146" w:rsid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008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9, 247, 147, 95, 70, 231, 142, 255, 44, 73, 193, 212, 23, 5, 8, 3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A1D4E70" w14:textId="7684315D" w:rsidR="0033273D" w:rsidRPr="0033273D" w:rsidRDefault="0033273D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</w:tbl>
    <w:p w14:paraId="268B87F4" w14:textId="77777777" w:rsidR="004426B5" w:rsidRDefault="004426B5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021624B9">
          <v:shape id="_x0000_i1122" type="#_x0000_t75" style="width:64.2pt;height:18pt" o:ole="">
            <v:imagedata r:id="rId88" o:title=""/>
          </v:shape>
          <o:OLEObject Type="Embed" ProgID="Equation.DSMT4" ShapeID="_x0000_i1122" DrawAspect="Content" ObjectID="_1693917671" r:id="rId159"/>
        </w:object>
      </w:r>
    </w:p>
    <w:p w14:paraId="095B0C7B" w14:textId="7BD1C50D" w:rsidR="00F55F8B" w:rsidRDefault="004426B5" w:rsidP="004B7AB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Отримали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426B5" w14:paraId="552CAB68" w14:textId="77777777" w:rsidTr="004426B5">
        <w:tc>
          <w:tcPr>
            <w:tcW w:w="4672" w:type="dxa"/>
          </w:tcPr>
          <w:p w14:paraId="45FEE090" w14:textId="71D9F5F0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ості початкової популяції</w:t>
            </w:r>
          </w:p>
        </w:tc>
        <w:tc>
          <w:tcPr>
            <w:tcW w:w="4673" w:type="dxa"/>
          </w:tcPr>
          <w:p w14:paraId="5DF9D9FD" w14:textId="6320DF73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лінійності нової популяції</w:t>
            </w:r>
          </w:p>
        </w:tc>
      </w:tr>
      <w:tr w:rsidR="004426B5" w14:paraId="72DC39D6" w14:textId="77777777" w:rsidTr="004426B5">
        <w:tc>
          <w:tcPr>
            <w:tcW w:w="4672" w:type="dxa"/>
          </w:tcPr>
          <w:p w14:paraId="2DB88F39" w14:textId="6C41BA44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</w:t>
            </w:r>
          </w:p>
        </w:tc>
        <w:tc>
          <w:tcPr>
            <w:tcW w:w="4673" w:type="dxa"/>
          </w:tcPr>
          <w:p w14:paraId="1C5B3A67" w14:textId="73FCAE7C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</w:t>
            </w:r>
          </w:p>
        </w:tc>
      </w:tr>
      <w:tr w:rsidR="004426B5" w14:paraId="4C38D974" w14:textId="77777777" w:rsidTr="004426B5">
        <w:tc>
          <w:tcPr>
            <w:tcW w:w="4672" w:type="dxa"/>
          </w:tcPr>
          <w:p w14:paraId="05A3BE55" w14:textId="2CBAD1DC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  <w:tc>
          <w:tcPr>
            <w:tcW w:w="4673" w:type="dxa"/>
          </w:tcPr>
          <w:p w14:paraId="75C97275" w14:textId="1462F531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</w:tr>
      <w:tr w:rsidR="004426B5" w14:paraId="5D2DA095" w14:textId="77777777" w:rsidTr="004426B5">
        <w:tc>
          <w:tcPr>
            <w:tcW w:w="4672" w:type="dxa"/>
          </w:tcPr>
          <w:p w14:paraId="3BFB2729" w14:textId="77F93DF1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  <w:tc>
          <w:tcPr>
            <w:tcW w:w="4673" w:type="dxa"/>
          </w:tcPr>
          <w:p w14:paraId="2D1A1894" w14:textId="474FA90F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</w:tr>
      <w:tr w:rsidR="004426B5" w14:paraId="411A5DAF" w14:textId="77777777" w:rsidTr="004426B5">
        <w:tc>
          <w:tcPr>
            <w:tcW w:w="4672" w:type="dxa"/>
          </w:tcPr>
          <w:p w14:paraId="3A766486" w14:textId="7A62F5F6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2</w:t>
            </w:r>
          </w:p>
        </w:tc>
        <w:tc>
          <w:tcPr>
            <w:tcW w:w="4673" w:type="dxa"/>
          </w:tcPr>
          <w:p w14:paraId="6AFB2DD6" w14:textId="11A34E2B" w:rsidR="004426B5" w:rsidRDefault="004426B5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</w:t>
            </w:r>
          </w:p>
        </w:tc>
      </w:tr>
    </w:tbl>
    <w:p w14:paraId="00B4303A" w14:textId="3CCE6DD3" w:rsidR="00764480" w:rsidRPr="00D278CA" w:rsidRDefault="00764480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лінійності популяцій</w:t>
      </w:r>
    </w:p>
    <w:p w14:paraId="76F29603" w14:textId="29140944" w:rsidR="00E67982" w:rsidRDefault="00E67982" w:rsidP="004B7AB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алі всі процедури повторюються, доти, доки не закінчиться задана кількість ітерацій, або доки не буде знайдено необхідний блок. </w:t>
      </w:r>
    </w:p>
    <w:p w14:paraId="646A6152" w14:textId="4B32B945" w:rsidR="00376C84" w:rsidRDefault="00E47569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Модифікований алгоритм працює майже так само, тільки </w:t>
      </w:r>
      <w:r w:rsidR="00376C84">
        <w:rPr>
          <w:rFonts w:ascii="Times New Roman" w:hAnsi="Times New Roman" w:cs="Times New Roman"/>
          <w:sz w:val="28"/>
          <w:szCs w:val="28"/>
          <w:lang w:val="uk-UA"/>
        </w:rPr>
        <w:t xml:space="preserve">на перший крок оптимізації починається з перемішування першого блоку в популяції, щоб не сильно погіршити одні його показники та покращити інші і на його основі вже </w:t>
      </w:r>
      <w:r w:rsidR="000E0284">
        <w:rPr>
          <w:rFonts w:ascii="Times New Roman" w:hAnsi="Times New Roman" w:cs="Times New Roman"/>
          <w:sz w:val="28"/>
          <w:szCs w:val="28"/>
          <w:lang w:val="uk-UA"/>
        </w:rPr>
        <w:t>далі проводити оптимізацію.</w:t>
      </w:r>
      <w:r w:rsidR="00376C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60246D11" w14:textId="77777777" w:rsidR="00376C84" w:rsidRDefault="00376C84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Припустимо, як і в минулому прикладі, у нас на початку першого кроку генерується популяція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F974B2" w:rsidRPr="007711A9" w14:paraId="63469222" w14:textId="77777777" w:rsidTr="00507CDF">
        <w:tc>
          <w:tcPr>
            <w:tcW w:w="8931" w:type="dxa"/>
          </w:tcPr>
          <w:p w14:paraId="457E5618" w14:textId="77777777" w:rsidR="00F974B2" w:rsidRPr="008F0724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1AB9C1A5" w14:textId="77777777" w:rsidR="00F974B2" w:rsidRPr="007711A9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F974B2" w:rsidRPr="00041502" w14:paraId="6331A3BC" w14:textId="77777777" w:rsidTr="00507CDF">
        <w:tc>
          <w:tcPr>
            <w:tcW w:w="8931" w:type="dxa"/>
          </w:tcPr>
          <w:p w14:paraId="25610F39" w14:textId="48FF0B7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1791D4A0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5096CC93" w14:textId="7B6770E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4433040F" w14:textId="4A6423B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742F996C" w14:textId="7EBBFC5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611DCC9A" w14:textId="0CCDCC3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4F3F2043" w14:textId="4E210039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43C58EE5" w14:textId="6312702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0D07B7E5" w14:textId="5565AC7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7C26715A" w14:textId="3896F7D9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69D78D7E" w14:textId="12AF21C4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0D5C0819" w14:textId="63AF1F30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1EAF5B16" w14:textId="504C5D1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484610B7" w14:textId="1C9CF1D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42FC1F63" w14:textId="4BF753F9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5D4CE9D0" w14:textId="77777777" w:rsidR="00F974B2" w:rsidRPr="004339BC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6AB2AA06" w14:textId="77777777" w:rsidR="00F974B2" w:rsidRPr="0004150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</w:t>
            </w:r>
          </w:p>
        </w:tc>
      </w:tr>
      <w:tr w:rsidR="00F974B2" w:rsidRPr="004675FF" w14:paraId="1AE154FE" w14:textId="77777777" w:rsidTr="00507CDF">
        <w:tc>
          <w:tcPr>
            <w:tcW w:w="8931" w:type="dxa"/>
          </w:tcPr>
          <w:p w14:paraId="0263514C" w14:textId="6A5D432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2, 67, 68, 107, 189, 235, 163, 243, 96, 102, 93, 224, 229, 101, 215, 152,</w:t>
            </w:r>
          </w:p>
          <w:p w14:paraId="37327699" w14:textId="16E55AB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4, 222, 0, 131, 126, 244, 46, 193, 217, 64, 43, 187, 181, 228, 210, 221,</w:t>
            </w:r>
          </w:p>
          <w:p w14:paraId="25FCA8F2" w14:textId="77D6503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6, 122, 164, 156, 39, 245, 172, 239, 237, 160, 192, 91, 167, 135, 9,</w:t>
            </w:r>
          </w:p>
          <w:p w14:paraId="68EA22D4" w14:textId="73CFFBC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, 207, 158, 50, 177, 203, 66, 145, 86, 194, 42, 254, 179, 240, 90, 38,</w:t>
            </w:r>
          </w:p>
          <w:p w14:paraId="794713D3" w14:textId="0CFA411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44, 208, 130, 117, 166, 139, 120, 59, 185, 53, 44, 115, 75, 150, 73, 143,</w:t>
            </w:r>
          </w:p>
          <w:p w14:paraId="36D08CAD" w14:textId="779F82F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6, 116, 137, 227, 255, 129, 89, 47, 238, 3, 151, 242, 188, 209, 79, 231,</w:t>
            </w:r>
          </w:p>
          <w:p w14:paraId="79B1889C" w14:textId="3D71253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214, 31, 200, 52, 87, 63, 2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11, 20, 213, 35, 170, 161, 108,</w:t>
            </w:r>
          </w:p>
          <w:p w14:paraId="2AD2B89E" w14:textId="38AE5C6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32, 123, 212, 121, 140, 169, 36, 78, 196, 146, 25, 118, 232, 5, 28,</w:t>
            </w:r>
          </w:p>
          <w:p w14:paraId="71014742" w14:textId="141C44B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1, 220, 65, 112, 128, 45, 141, 119, 19, 32, 162, 92, 216, 69, 24, 218,</w:t>
            </w:r>
          </w:p>
          <w:p w14:paraId="5917A237" w14:textId="1B861EF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54, 2, 76, 110, 241, 29, 56, 171, 14, 183, 147, 233, 182, 201, 103,</w:t>
            </w:r>
          </w:p>
          <w:p w14:paraId="7AB6FFE7" w14:textId="035FB45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 81, 58, 246, 226, 82, 40, 17, 175, 159, 155, 114, 248, 251, 1, 125,</w:t>
            </w:r>
          </w:p>
          <w:p w14:paraId="59843EA5" w14:textId="09954A3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2, 74, 136, 197, 100, 133, 157, 109, 199, 94, 180, 198, 191, 80, 178, 16,</w:t>
            </w:r>
          </w:p>
          <w:p w14:paraId="4164385A" w14:textId="3F4BE73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, 234, 62, 12, 60, 48, 23, 27, 71, 85, 148, 124, 206, 168, 88, 225,</w:t>
            </w:r>
          </w:p>
          <w:p w14:paraId="3CD2AA90" w14:textId="5DF1B8F0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, 61, 165, 205, 154, 173, 13, 249, 247, 83, 98, 153, 104, 57, 49,</w:t>
            </w:r>
          </w:p>
          <w:p w14:paraId="78E6364B" w14:textId="1D50C37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, 4, 10, 77, 21, 252, 51, 33, 95, 202, 99, 37, 184, 18, 190, 195,</w:t>
            </w:r>
          </w:p>
          <w:p w14:paraId="32BDCF3C" w14:textId="77777777" w:rsidR="00F974B2" w:rsidRPr="004675FF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138, 127, 134, 253, 236, 111, 174, 223, 55, 106, 113, 105, 26, 41, 1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6C41188" w14:textId="77777777" w:rsidR="00F974B2" w:rsidRPr="004675FF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F974B2" w:rsidRPr="00041502" w14:paraId="234C6FC0" w14:textId="77777777" w:rsidTr="00507CDF">
        <w:tc>
          <w:tcPr>
            <w:tcW w:w="8931" w:type="dxa"/>
          </w:tcPr>
          <w:p w14:paraId="51864BCB" w14:textId="3E67F590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28169B71" w14:textId="354471C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0655F8B9" w14:textId="1DCD985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2B338D4D" w14:textId="735917A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73C0905F" w14:textId="3BEDD67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3D6F7EB4" w14:textId="2E49308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795C9255" w14:textId="48D785B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3, 46, 84, 173, 247, 202, 214, 102, 138, 51, 166, 109, 119, 64, 145, 115,</w:t>
            </w:r>
          </w:p>
          <w:p w14:paraId="6F66CA00" w14:textId="0F31425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55605D68" w14:textId="6FCB491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6CEC3EE9" w14:textId="64C0D63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3E367292" w14:textId="54E7FA5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49D623AE" w14:textId="627BB21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37239F7B" w14:textId="3E6B4DE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6CAA0048" w14:textId="3598904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50D9B8C0" w14:textId="38E4BDB4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4B917B7C" w14:textId="77777777" w:rsidR="00F974B2" w:rsidRPr="004675FF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273B26CE" w14:textId="77777777" w:rsidR="00F974B2" w:rsidRPr="0004150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</w:tr>
      <w:tr w:rsidR="00F974B2" w:rsidRPr="00041502" w14:paraId="624B1C9A" w14:textId="77777777" w:rsidTr="00507CDF">
        <w:tc>
          <w:tcPr>
            <w:tcW w:w="8931" w:type="dxa"/>
          </w:tcPr>
          <w:p w14:paraId="4667D418" w14:textId="3A4E732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1840712A" w14:textId="6EA4E4C0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74, 238, 160, 65, 30, 251, 7, 33, 234, 161, 32, 61, 19, 206, 230, 165,</w:t>
            </w:r>
          </w:p>
          <w:p w14:paraId="7B4226EE" w14:textId="46E8996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33DC6E06" w14:textId="6452D83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2A75B5DF" w14:textId="593DAC3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00CEEFC0" w14:textId="2E04ABF3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1DD05405" w14:textId="0445475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5C34114B" w14:textId="70CDD78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5488488B" w14:textId="23D30FF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0B53DA03" w14:textId="7319601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2ADF4C94" w14:textId="2F88EE09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3, 189, 175, 174, 255, 54, 107, 118, 103, 22, 140, 123, 158, 42, 191, 49,</w:t>
            </w:r>
          </w:p>
          <w:p w14:paraId="5389990A" w14:textId="33209D6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60C0F537" w14:textId="0543FD0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658C1DFD" w14:textId="1C4E78E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166, 194, 38, 164, 199, 12, 177, 224, 3, 10, 172, 223, 156, 247, 239,</w:t>
            </w:r>
          </w:p>
          <w:p w14:paraId="4B675909" w14:textId="0981898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56CF9E36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75F565B1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2</w:t>
            </w:r>
          </w:p>
        </w:tc>
      </w:tr>
    </w:tbl>
    <w:p w14:paraId="76952FF6" w14:textId="77777777" w:rsidR="00F974B2" w:rsidRPr="00EC769D" w:rsidRDefault="00F974B2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7DEB4335">
          <v:shape id="_x0000_i1123" type="#_x0000_t75" style="width:64.2pt;height:18pt" o:ole="">
            <v:imagedata r:id="rId88" o:title=""/>
          </v:shape>
          <o:OLEObject Type="Embed" ProgID="Equation.DSMT4" ShapeID="_x0000_i1123" DrawAspect="Content" ObjectID="_1693917672" r:id="rId160"/>
        </w:object>
      </w:r>
    </w:p>
    <w:p w14:paraId="30BA96B6" w14:textId="77777777" w:rsidR="00F974B2" w:rsidRPr="00ED094C" w:rsidRDefault="00F974B2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сля цього невелика кількість значень з найкращого блоку перемішуються, щоб погіршити нелінійність не дуже значним чином. Отримуємо:</w:t>
      </w:r>
    </w:p>
    <w:tbl>
      <w:tblPr>
        <w:tblStyle w:val="a8"/>
        <w:tblW w:w="0" w:type="auto"/>
        <w:tblInd w:w="-289" w:type="dxa"/>
        <w:tblLook w:val="04A0" w:firstRow="1" w:lastRow="0" w:firstColumn="1" w:lastColumn="0" w:noHBand="0" w:noVBand="1"/>
      </w:tblPr>
      <w:tblGrid>
        <w:gridCol w:w="8931"/>
        <w:gridCol w:w="703"/>
      </w:tblGrid>
      <w:tr w:rsidR="00F974B2" w:rsidRPr="007711A9" w14:paraId="699413CC" w14:textId="77777777" w:rsidTr="00507CDF">
        <w:tc>
          <w:tcPr>
            <w:tcW w:w="8931" w:type="dxa"/>
          </w:tcPr>
          <w:p w14:paraId="3050A07A" w14:textId="77777777" w:rsidR="00F974B2" w:rsidRPr="008F0724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Box</w:t>
            </w:r>
          </w:p>
        </w:tc>
        <w:tc>
          <w:tcPr>
            <w:tcW w:w="703" w:type="dxa"/>
          </w:tcPr>
          <w:p w14:paraId="2029404A" w14:textId="77777777" w:rsidR="00F974B2" w:rsidRPr="007711A9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L</w:t>
            </w:r>
          </w:p>
        </w:tc>
      </w:tr>
      <w:tr w:rsidR="00F974B2" w:rsidRPr="00041502" w14:paraId="6B259EB9" w14:textId="77777777" w:rsidTr="00507CDF">
        <w:tc>
          <w:tcPr>
            <w:tcW w:w="8931" w:type="dxa"/>
          </w:tcPr>
          <w:p w14:paraId="70C86CCC" w14:textId="498564F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18,</w:t>
            </w:r>
          </w:p>
          <w:p w14:paraId="5402B955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, 201, 125, 250, 89, 71, 240, 173, 212, 162, 175, 156, 164, 114, 192,</w:t>
            </w:r>
          </w:p>
          <w:p w14:paraId="078CC906" w14:textId="1D804E8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3, 253, 147, 38, 54, 63, 247, 204, 52, 165, 229, 241, 113, 216, 49, 21,</w:t>
            </w:r>
          </w:p>
          <w:p w14:paraId="3F08A82C" w14:textId="5E5133E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4A287447" w14:textId="6C4050B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131, 44, 26, 27, 110, 90, 160, 82, 59, 214, 179, 41, 227, 47, 132,</w:t>
            </w:r>
          </w:p>
          <w:p w14:paraId="0D01AEE6" w14:textId="7A64B692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149F5EA3" w14:textId="04BCED43" w:rsidR="00F974B2" w:rsidRPr="000E0284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77, 51, 133, 69, 249, 2, 127, 80, 60, 159, 168,</w:t>
            </w:r>
          </w:p>
          <w:p w14:paraId="40FE45B7" w14:textId="5EE6DE4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57, 56, 245, 188, 182, 218, 33, 16, 255, 243, 210,</w:t>
            </w:r>
          </w:p>
          <w:p w14:paraId="75C567A7" w14:textId="59EB54A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31265A45" w14:textId="341BE10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96, 129, 79, 220, 34, 42, 144, 136, 70, 238, 184, 20, 222, 94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219,</w:t>
            </w:r>
          </w:p>
          <w:p w14:paraId="2761D26C" w14:textId="2C9509F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6ED24C67" w14:textId="6CABE739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86, 244, 234, 101, 122, 174, 8,</w:t>
            </w:r>
          </w:p>
          <w:p w14:paraId="14C9FD16" w14:textId="19D27324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23FEFD9A" w14:textId="3997E24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62, 181, 102, 72, 3, 246, 14, 97, 53, 87, 185, 134, 193, 29, 158,</w:t>
            </w:r>
          </w:p>
          <w:p w14:paraId="0853B0CD" w14:textId="12CF979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48, 155, 30, 135, 233, 206, 85, 40, 223,</w:t>
            </w:r>
          </w:p>
          <w:p w14:paraId="0DB25043" w14:textId="77777777" w:rsidR="00F974B2" w:rsidRPr="004339BC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339B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91, 230, 66, 104, 65, 153, 45, 15, 176, 84, 187, 2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CBDDF21" w14:textId="77777777" w:rsidR="00F974B2" w:rsidRPr="0004150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2</w:t>
            </w:r>
          </w:p>
        </w:tc>
      </w:tr>
      <w:tr w:rsidR="00F974B2" w:rsidRPr="004675FF" w14:paraId="31D6A79B" w14:textId="77777777" w:rsidTr="00507CDF">
        <w:tc>
          <w:tcPr>
            <w:tcW w:w="8931" w:type="dxa"/>
          </w:tcPr>
          <w:p w14:paraId="6804CF0A" w14:textId="40F7CD6E" w:rsidR="00047FAB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47FAB"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, 124, 119, 123, 242, 107, 111, 197, 48, 1, 103, 43, 254, 215, 171, 157,</w:t>
            </w:r>
          </w:p>
          <w:p w14:paraId="3B35E358" w14:textId="7D90D0AB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2, 130, 201, 125, 250, 89, 71, 240, 173, 212, 162, 175, 156, 164, 114, 192, 183, 253, 147, 38, 54, 63, 72, 77, 52, 165, 229, 241, 113, 216, 49, 131,</w:t>
            </w:r>
          </w:p>
          <w:p w14:paraId="729E4539" w14:textId="37A23CEA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199, 35, 195, 24, 150, 5, 154, 7, 18, 128, 226, 235, 39, 178, 117,</w:t>
            </w:r>
          </w:p>
          <w:p w14:paraId="7632B148" w14:textId="66079C2C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1, 44, 26, 27, 110, 90, 160, 82, 59, 214, 179, 41, 227, 47, 132,</w:t>
            </w:r>
          </w:p>
          <w:p w14:paraId="454609F5" w14:textId="4CFF228B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, 209, 0, 237, 32, 252, 177, 91, 106, 203, 190, 57, 74, 76, 88, 207,</w:t>
            </w:r>
          </w:p>
          <w:p w14:paraId="28082771" w14:textId="72DD112D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, 239, 170, 251, 67, 56, 51, 133, 69, 249, 2, 127, 80, 60, 159, 168,</w:t>
            </w:r>
          </w:p>
          <w:p w14:paraId="6C7DA806" w14:textId="25E8CDA8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 163, 64, 143, 146, 118, 86, 245, 188, 182, 218, 33, 16, 255, 243, 210,</w:t>
            </w:r>
          </w:p>
          <w:p w14:paraId="498A281B" w14:textId="6F26657E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12, 19, 236, 95, 151, 68, 23, 196, 167, 126, 61, 100, 93, 25, 115,</w:t>
            </w:r>
          </w:p>
          <w:p w14:paraId="087BDD24" w14:textId="2F108D35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, 129, 79, 220, 34, 42, 144, 136, 70, 238, 184, 20, 222, 94, 11, 219,</w:t>
            </w:r>
          </w:p>
          <w:p w14:paraId="2185958A" w14:textId="2905FC9A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, 50, 58, 10, 73, 6, 36, 92, 194, 211, 172, 98, 145, 149, 228, 121,</w:t>
            </w:r>
          </w:p>
          <w:p w14:paraId="0B3656AD" w14:textId="65B86B52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, 200, 55, 109, 141, 213, 78, 169, 108, 62, 244, 234, 101, 122, 174, 8,</w:t>
            </w:r>
          </w:p>
          <w:p w14:paraId="4B61ACCB" w14:textId="6EFA1EA6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6, 120, 37, 46, 28, 166, 180, 198, 232, 221, 116, 31, 75, 189, 139, 138,</w:t>
            </w:r>
          </w:p>
          <w:p w14:paraId="08DBE59A" w14:textId="0C76BBCC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, 148, 181, 102, 191, 3, 246, 14, 97, 53, 87, 185, 134, 193, 29, 158,</w:t>
            </w:r>
          </w:p>
          <w:p w14:paraId="70F33B29" w14:textId="420F2D64" w:rsidR="00047FAB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, 248, 152, 17, 105, 217, 142, 15, 155, 30, 135, 233, 206, 85, 40, 223,</w:t>
            </w:r>
          </w:p>
          <w:p w14:paraId="185A88DC" w14:textId="770409A7" w:rsidR="00F974B2" w:rsidRPr="004675FF" w:rsidRDefault="00047FAB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FA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, 161, 137, 13, 176, 230, 66, 104, 65, 153, 45, 22, 247, 84, 187, 204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64412288" w14:textId="43F3224D" w:rsidR="00F974B2" w:rsidRPr="004675FF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6</w:t>
            </w:r>
          </w:p>
        </w:tc>
      </w:tr>
      <w:tr w:rsidR="00F974B2" w:rsidRPr="00041502" w14:paraId="2B00F5EC" w14:textId="77777777" w:rsidTr="00507CDF">
        <w:tc>
          <w:tcPr>
            <w:tcW w:w="8931" w:type="dxa"/>
          </w:tcPr>
          <w:p w14:paraId="12E8A3E0" w14:textId="5B4D3C94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2, 201, 159, 34, 75, 78, 207, 185, 225, 116, 94, 1, 140, 86, 232, 93,</w:t>
            </w:r>
          </w:p>
          <w:p w14:paraId="01E3958E" w14:textId="3D19DF25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9, 131, 165, 69, 177, 246, 194, 99, 171, 228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 154, 199, 189, 80, 60,</w:t>
            </w:r>
          </w:p>
          <w:p w14:paraId="12ED1F83" w14:textId="24925F1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, 182, 144, 151, 241, 87, 100, 4, 183, 23, 252, 253, 25, 3, 179, 126,</w:t>
            </w:r>
          </w:p>
          <w:p w14:paraId="2DDE9D8A" w14:textId="1E55D3B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, 134, 195, 90, 218, 27, 57, 190, 222, 149, 143, 6, 184, 192, 198, 238,</w:t>
            </w:r>
          </w:p>
          <w:p w14:paraId="504E8369" w14:textId="5DA8B4D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, 239, 114, 81, 254, 89, 36, 14, 37, 33, 56, 135, 213, 148, 203, 217,</w:t>
            </w:r>
          </w:p>
          <w:p w14:paraId="6F142989" w14:textId="2C2EFC1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 2, 88, 216, 113, 233, 255, 101, 146, 43, 142, 103, 188, 73, 175, 191,</w:t>
            </w:r>
          </w:p>
          <w:p w14:paraId="738A572A" w14:textId="2188EF1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23, 46, 84, 173, 247, 202, 214, 102, 138, 51, 166, 109, 119, 64, 145, 115,</w:t>
            </w:r>
          </w:p>
          <w:p w14:paraId="1D3EE3C4" w14:textId="1D493A2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4, 107, 163, 150, 193, 18, 221, 0, 136, 160, 17, 155, 62, 40, 223, 117,</w:t>
            </w:r>
          </w:p>
          <w:p w14:paraId="10B49346" w14:textId="1D49644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, 83, 229, 13, 118, 147, 54, 132, 7, 245, 226, 227, 63, 12, 161, 208,</w:t>
            </w:r>
          </w:p>
          <w:p w14:paraId="7A829953" w14:textId="2398DDC6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 24, 121, 156, 48, 237, 157, 112, 235, 204, 15, 104, 71, 176, 67, 215,</w:t>
            </w:r>
          </w:p>
          <w:p w14:paraId="7F410E7E" w14:textId="3A80B093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, 95, 120, 168, 79, 110, 251, 169, 22, 44, 122, 231, 197, 58, 76, 230,</w:t>
            </w:r>
          </w:p>
          <w:p w14:paraId="7DD5F606" w14:textId="7602C15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9, 137, 97, 59, 128, 74, 186, 248, 11, 162, 66, 111, 133, 52, 19, 29,</w:t>
            </w:r>
          </w:p>
          <w:p w14:paraId="144C46EF" w14:textId="62C0A49C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 236, 98, 39, 10, 172, 181, 240, 45, 105, 206, 61, 16, 65, 85, 130,</w:t>
            </w:r>
          </w:p>
          <w:p w14:paraId="4D49F0F3" w14:textId="1377EBE3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, 92, 47, 125, 167, 153, 180, 50, 243, 174, 127, 41, 234, 249, 152, 106,</w:t>
            </w:r>
          </w:p>
          <w:p w14:paraId="28AD87F9" w14:textId="7AA11690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, 96, 196, 108, 38, 129, 5, 170, 26, 77, 178, 82, 31, 32, 20, 210,</w:t>
            </w:r>
          </w:p>
          <w:p w14:paraId="2446324D" w14:textId="77777777" w:rsidR="00F974B2" w:rsidRPr="004675FF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5F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 141, 91, 8, 158, 187, 72, 164, 211, 53, 35, 220, 30, 200, 224, 2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34047B75" w14:textId="77777777" w:rsidR="00F974B2" w:rsidRPr="0004150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94</w:t>
            </w:r>
          </w:p>
        </w:tc>
      </w:tr>
      <w:tr w:rsidR="00F974B2" w:rsidRPr="00041502" w14:paraId="493A30DE" w14:textId="77777777" w:rsidTr="00507CDF">
        <w:tc>
          <w:tcPr>
            <w:tcW w:w="8931" w:type="dxa"/>
          </w:tcPr>
          <w:p w14:paraId="5EE71DF9" w14:textId="10EB8DD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, 185, 249, 145, 2, 13, 179, 208, 28, 196, 168, 80, 124, 112, 113, 243,</w:t>
            </w:r>
          </w:p>
          <w:p w14:paraId="6375BEFC" w14:textId="37AE6BB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4, 238, 160, 65, 30, 251, 7, 33, 234, 161, 32, 61, 19, 206, 230, 165,</w:t>
            </w:r>
          </w:p>
          <w:p w14:paraId="372CA81B" w14:textId="3967452A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, 131, 186, 236, 190, 0, 72, 106, 95, 96, 15, 193, 212, 98, 52, 53,</w:t>
            </w:r>
          </w:p>
          <w:p w14:paraId="4739F67D" w14:textId="49D5357F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 26, 69, 36, 217, 205, 192, 246, 233, 56, 101, 232, 201, 58, 252, 1,</w:t>
            </w:r>
          </w:p>
          <w:p w14:paraId="15B1FBB8" w14:textId="13722FC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7, 121, 227, 68, 180, 31, 203, 91, 102, 147, 173, 167, 25, 250, 21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,</w:t>
            </w:r>
          </w:p>
          <w:p w14:paraId="6812814E" w14:textId="1EA02C6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, 47, 59, 88, 35, 129, 139, 235, 222, 132, 142, 105, 240, 120, 143, 34,</w:t>
            </w:r>
          </w:p>
          <w:p w14:paraId="28F787C5" w14:textId="01D3507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, 245, 55, 116, 119, 93, 157, 27, 66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 39, 18, 77, 89, 228, 4,</w:t>
            </w:r>
          </w:p>
          <w:p w14:paraId="3B2062C3" w14:textId="22C2CD28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8, 51, 200, 14, 87, 130, 63, 141, 184, 151, 226, 152, 183, 43, 215, 163,</w:t>
            </w:r>
          </w:p>
          <w:p w14:paraId="6479B6A4" w14:textId="26454EE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 254, 70, 46, 79, 117, 153, 242, 149, 138, 73, 100, 82, 45, 210, 97,</w:t>
            </w:r>
          </w:p>
          <w:p w14:paraId="2C60AFAF" w14:textId="4BF0B674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, 162, 213, 40, 146, 241, 78, 83, 99, 41, 253, 92, 16, 209, 11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,</w:t>
            </w:r>
          </w:p>
          <w:p w14:paraId="14409AF4" w14:textId="6C94655E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3, 189, 175, 174, 255, 54, 107, 118, 103, 22, 140, 123, 158, 42, 191, 49,</w:t>
            </w:r>
          </w:p>
          <w:p w14:paraId="0D8535F8" w14:textId="1401B033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, 84, 6, 9, 229, 21, 136, 60, 220, 94, 115, 48, 81, 90, 126, 111,</w:t>
            </w:r>
          </w:p>
          <w:p w14:paraId="4A742ED4" w14:textId="1FD1617B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, 216, 50, 197, 17, 198, 122, 20, 202, 207, 85, 231, 134, 24, 218, 128,</w:t>
            </w:r>
          </w:p>
          <w:p w14:paraId="66355CA5" w14:textId="3E957411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, 166, 194, 38, 164, 199, 12, 177, 224, 3, 10, 172, 223, 156, 247, 239,</w:t>
            </w:r>
          </w:p>
          <w:p w14:paraId="283019C8" w14:textId="0692757D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, 181, 104, 182, 219, 188, 248, 214, 71, 155, 204, 144, 67, 57, 159, 237,</w:t>
            </w:r>
          </w:p>
          <w:p w14:paraId="5859E073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F62D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8, 5, 225, 76, 109, 169, 137, 135, 62, 125, 176, 86, 244, 154, 114, 17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703" w:type="dxa"/>
          </w:tcPr>
          <w:p w14:paraId="0B0490F8" w14:textId="77777777" w:rsidR="00F974B2" w:rsidRDefault="00F974B2" w:rsidP="004B7AB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</w:t>
            </w:r>
          </w:p>
        </w:tc>
      </w:tr>
    </w:tbl>
    <w:p w14:paraId="58718605" w14:textId="77777777" w:rsidR="00F974B2" w:rsidRPr="00EC769D" w:rsidRDefault="00F974B2" w:rsidP="004B7A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сив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545DDF69">
          <v:shape id="_x0000_i1124" type="#_x0000_t75" style="width:64.2pt;height:18pt" o:ole="">
            <v:imagedata r:id="rId88" o:title=""/>
          </v:shape>
          <o:OLEObject Type="Embed" ProgID="Equation.DSMT4" ShapeID="_x0000_i1124" DrawAspect="Content" ObjectID="_1693917673" r:id="rId161"/>
        </w:object>
      </w:r>
    </w:p>
    <w:p w14:paraId="510DCC9C" w14:textId="309DE75C" w:rsidR="00B62066" w:rsidRPr="00B44DB6" w:rsidRDefault="002D1426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 вже було сказано раніше отриманий таким чином блок має гарну нелінійність, але всі інші параметри є поганими, тому далі продовжується оптимізація популяції. Всі наступні ітерації не відрізняються від алгоритму зі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татті. В нашому випадку алгоритм здатний знаходити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F072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’и з нелінійністю 104 та іншими показниками, які задовольняють умовам захищеності. </w:t>
      </w:r>
      <w:r w:rsidR="00B44DB6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відмінність від </w:t>
      </w:r>
      <w:r w:rsidR="00B44DB6">
        <w:rPr>
          <w:rFonts w:ascii="Times New Roman" w:hAnsi="Times New Roman" w:cs="Times New Roman"/>
          <w:sz w:val="28"/>
          <w:szCs w:val="28"/>
          <w:lang w:val="en-US"/>
        </w:rPr>
        <w:t>AES</w:t>
      </w:r>
      <w:r w:rsidR="00B44DB6" w:rsidRPr="00B44DB6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B44DB6">
        <w:rPr>
          <w:rFonts w:ascii="Times New Roman" w:hAnsi="Times New Roman" w:cs="Times New Roman"/>
          <w:sz w:val="28"/>
          <w:szCs w:val="28"/>
          <w:lang w:val="en-US"/>
        </w:rPr>
        <w:t>Sbox</w:t>
      </w:r>
      <w:r w:rsidR="00B44DB6">
        <w:rPr>
          <w:rFonts w:ascii="Times New Roman" w:hAnsi="Times New Roman" w:cs="Times New Roman"/>
          <w:sz w:val="28"/>
          <w:szCs w:val="28"/>
          <w:lang w:val="uk-UA"/>
        </w:rPr>
        <w:t>’у досягає 30-40 позицій у блоці.</w:t>
      </w:r>
    </w:p>
    <w:p w14:paraId="5847AAA2" w14:textId="6BFB0449" w:rsidR="00D07917" w:rsidRPr="005079E5" w:rsidRDefault="00D07917" w:rsidP="004B7AB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ні експериментальних запусків з різною цільовою нелінійністю</w:t>
      </w:r>
      <w:r w:rsidR="002557F0">
        <w:rPr>
          <w:rFonts w:ascii="Times New Roman" w:hAnsi="Times New Roman" w:cs="Times New Roman"/>
          <w:sz w:val="28"/>
          <w:szCs w:val="28"/>
          <w:lang w:val="uk-UA"/>
        </w:rPr>
        <w:t>, статистика знаходження потрібних блоків, а також самі бло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 наведено нижче. </w:t>
      </w:r>
    </w:p>
    <w:p w14:paraId="1B6B363F" w14:textId="558737C8" w:rsidR="00EC769D" w:rsidRPr="00134153" w:rsidRDefault="00EC769D" w:rsidP="004B7A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EC769D" w:rsidRPr="00134153">
      <w:headerReference w:type="default" r:id="rId16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CD0E6F" w14:textId="77777777" w:rsidR="00EA1DCB" w:rsidRDefault="00EA1DCB" w:rsidP="00A11EA8">
      <w:pPr>
        <w:spacing w:after="0" w:line="240" w:lineRule="auto"/>
      </w:pPr>
      <w:r>
        <w:separator/>
      </w:r>
    </w:p>
  </w:endnote>
  <w:endnote w:type="continuationSeparator" w:id="0">
    <w:p w14:paraId="7A3198D9" w14:textId="77777777" w:rsidR="00EA1DCB" w:rsidRDefault="00EA1DCB" w:rsidP="00A11E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94DFF4" w14:textId="77777777" w:rsidR="00EA1DCB" w:rsidRDefault="00EA1DCB" w:rsidP="00A11EA8">
      <w:pPr>
        <w:spacing w:after="0" w:line="240" w:lineRule="auto"/>
      </w:pPr>
      <w:r>
        <w:separator/>
      </w:r>
    </w:p>
  </w:footnote>
  <w:footnote w:type="continuationSeparator" w:id="0">
    <w:p w14:paraId="6132DD70" w14:textId="77777777" w:rsidR="00EA1DCB" w:rsidRDefault="00EA1DCB" w:rsidP="00A11E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7162328"/>
      <w:docPartObj>
        <w:docPartGallery w:val="Page Numbers (Top of Page)"/>
        <w:docPartUnique/>
      </w:docPartObj>
    </w:sdtPr>
    <w:sdtEndPr/>
    <w:sdtContent>
      <w:p w14:paraId="74213AB0" w14:textId="4B329024" w:rsidR="00A11EA8" w:rsidRDefault="00A11EA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0BC9670" w14:textId="77777777" w:rsidR="00A11EA8" w:rsidRDefault="00A11EA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64AC4"/>
    <w:multiLevelType w:val="hybridMultilevel"/>
    <w:tmpl w:val="F692C3DA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954DFA"/>
    <w:multiLevelType w:val="hybridMultilevel"/>
    <w:tmpl w:val="79BEF08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B1584E"/>
    <w:multiLevelType w:val="hybridMultilevel"/>
    <w:tmpl w:val="157697B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E633A0"/>
    <w:multiLevelType w:val="hybridMultilevel"/>
    <w:tmpl w:val="83105CC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02DF"/>
    <w:rsid w:val="000051F3"/>
    <w:rsid w:val="000326BE"/>
    <w:rsid w:val="00041502"/>
    <w:rsid w:val="00042651"/>
    <w:rsid w:val="00047FAB"/>
    <w:rsid w:val="00056D4A"/>
    <w:rsid w:val="0006219B"/>
    <w:rsid w:val="000A00BC"/>
    <w:rsid w:val="000C0208"/>
    <w:rsid w:val="000C3269"/>
    <w:rsid w:val="000C3308"/>
    <w:rsid w:val="000E0284"/>
    <w:rsid w:val="000E3565"/>
    <w:rsid w:val="00126E6B"/>
    <w:rsid w:val="001319B1"/>
    <w:rsid w:val="00134153"/>
    <w:rsid w:val="001370DE"/>
    <w:rsid w:val="001410AA"/>
    <w:rsid w:val="00152D9F"/>
    <w:rsid w:val="00156A55"/>
    <w:rsid w:val="00171A61"/>
    <w:rsid w:val="001A548D"/>
    <w:rsid w:val="001E57D6"/>
    <w:rsid w:val="001F6B0D"/>
    <w:rsid w:val="00220004"/>
    <w:rsid w:val="00226E2C"/>
    <w:rsid w:val="00247FE0"/>
    <w:rsid w:val="002557F0"/>
    <w:rsid w:val="00280F35"/>
    <w:rsid w:val="0028300F"/>
    <w:rsid w:val="002849B9"/>
    <w:rsid w:val="00294AB5"/>
    <w:rsid w:val="002A5A82"/>
    <w:rsid w:val="002C0DDD"/>
    <w:rsid w:val="002D1426"/>
    <w:rsid w:val="002D6D18"/>
    <w:rsid w:val="002F5642"/>
    <w:rsid w:val="002F5E02"/>
    <w:rsid w:val="00303D79"/>
    <w:rsid w:val="00317655"/>
    <w:rsid w:val="0033273D"/>
    <w:rsid w:val="00344742"/>
    <w:rsid w:val="00372587"/>
    <w:rsid w:val="00376C84"/>
    <w:rsid w:val="003B020F"/>
    <w:rsid w:val="003F311C"/>
    <w:rsid w:val="00400820"/>
    <w:rsid w:val="00404C19"/>
    <w:rsid w:val="00411D69"/>
    <w:rsid w:val="004339BC"/>
    <w:rsid w:val="004426B5"/>
    <w:rsid w:val="00464086"/>
    <w:rsid w:val="004675FF"/>
    <w:rsid w:val="00472FFD"/>
    <w:rsid w:val="00483A5F"/>
    <w:rsid w:val="004B7ABE"/>
    <w:rsid w:val="004C093A"/>
    <w:rsid w:val="004E36E9"/>
    <w:rsid w:val="005002DF"/>
    <w:rsid w:val="0050514A"/>
    <w:rsid w:val="005079E5"/>
    <w:rsid w:val="00512D56"/>
    <w:rsid w:val="00532EA5"/>
    <w:rsid w:val="00565934"/>
    <w:rsid w:val="005963CF"/>
    <w:rsid w:val="005E755F"/>
    <w:rsid w:val="005F5393"/>
    <w:rsid w:val="006276CE"/>
    <w:rsid w:val="00630437"/>
    <w:rsid w:val="006319D0"/>
    <w:rsid w:val="006368C4"/>
    <w:rsid w:val="00641774"/>
    <w:rsid w:val="00646B69"/>
    <w:rsid w:val="0067026B"/>
    <w:rsid w:val="006B0F85"/>
    <w:rsid w:val="006C1A31"/>
    <w:rsid w:val="006D3586"/>
    <w:rsid w:val="006E5615"/>
    <w:rsid w:val="00703779"/>
    <w:rsid w:val="007052E0"/>
    <w:rsid w:val="00705EAE"/>
    <w:rsid w:val="00723719"/>
    <w:rsid w:val="0076025C"/>
    <w:rsid w:val="00764480"/>
    <w:rsid w:val="007711A9"/>
    <w:rsid w:val="00780316"/>
    <w:rsid w:val="007C0F3B"/>
    <w:rsid w:val="00810148"/>
    <w:rsid w:val="00816D1D"/>
    <w:rsid w:val="00817A5A"/>
    <w:rsid w:val="00831FB8"/>
    <w:rsid w:val="008350ED"/>
    <w:rsid w:val="00841513"/>
    <w:rsid w:val="00841A74"/>
    <w:rsid w:val="0085753D"/>
    <w:rsid w:val="00887AAA"/>
    <w:rsid w:val="008A5B2C"/>
    <w:rsid w:val="008A5CB7"/>
    <w:rsid w:val="008B44C4"/>
    <w:rsid w:val="008B58CE"/>
    <w:rsid w:val="008F0724"/>
    <w:rsid w:val="00916959"/>
    <w:rsid w:val="00926E9D"/>
    <w:rsid w:val="00931A8C"/>
    <w:rsid w:val="00932C55"/>
    <w:rsid w:val="00937F21"/>
    <w:rsid w:val="00977AEA"/>
    <w:rsid w:val="00980C76"/>
    <w:rsid w:val="00983FEE"/>
    <w:rsid w:val="009D1069"/>
    <w:rsid w:val="009D3E23"/>
    <w:rsid w:val="009E09D8"/>
    <w:rsid w:val="009E2F87"/>
    <w:rsid w:val="009F630E"/>
    <w:rsid w:val="00A0010A"/>
    <w:rsid w:val="00A027CF"/>
    <w:rsid w:val="00A11EA8"/>
    <w:rsid w:val="00A26478"/>
    <w:rsid w:val="00A374CD"/>
    <w:rsid w:val="00A544E4"/>
    <w:rsid w:val="00A84553"/>
    <w:rsid w:val="00A8495B"/>
    <w:rsid w:val="00AB1B30"/>
    <w:rsid w:val="00AD558C"/>
    <w:rsid w:val="00AD7D85"/>
    <w:rsid w:val="00AF5932"/>
    <w:rsid w:val="00B1499C"/>
    <w:rsid w:val="00B32B30"/>
    <w:rsid w:val="00B40F5E"/>
    <w:rsid w:val="00B42E30"/>
    <w:rsid w:val="00B44DB6"/>
    <w:rsid w:val="00B57EF0"/>
    <w:rsid w:val="00B62066"/>
    <w:rsid w:val="00B758E9"/>
    <w:rsid w:val="00B91F98"/>
    <w:rsid w:val="00BD3204"/>
    <w:rsid w:val="00BD75C6"/>
    <w:rsid w:val="00BE3D28"/>
    <w:rsid w:val="00BE64D5"/>
    <w:rsid w:val="00BF43A5"/>
    <w:rsid w:val="00BF4848"/>
    <w:rsid w:val="00C04E68"/>
    <w:rsid w:val="00C14E34"/>
    <w:rsid w:val="00C17E4F"/>
    <w:rsid w:val="00C231D6"/>
    <w:rsid w:val="00C27B03"/>
    <w:rsid w:val="00C27C2F"/>
    <w:rsid w:val="00C46CC6"/>
    <w:rsid w:val="00C47B95"/>
    <w:rsid w:val="00C54298"/>
    <w:rsid w:val="00C9139B"/>
    <w:rsid w:val="00CA1F33"/>
    <w:rsid w:val="00CC3E59"/>
    <w:rsid w:val="00CD0270"/>
    <w:rsid w:val="00CD5270"/>
    <w:rsid w:val="00CE1816"/>
    <w:rsid w:val="00CE6B58"/>
    <w:rsid w:val="00CF3D67"/>
    <w:rsid w:val="00CF62DB"/>
    <w:rsid w:val="00CF7D51"/>
    <w:rsid w:val="00D07917"/>
    <w:rsid w:val="00D16D89"/>
    <w:rsid w:val="00D17B9B"/>
    <w:rsid w:val="00D2176D"/>
    <w:rsid w:val="00D278CA"/>
    <w:rsid w:val="00D6397D"/>
    <w:rsid w:val="00DD6AE7"/>
    <w:rsid w:val="00DE33C4"/>
    <w:rsid w:val="00DE5A92"/>
    <w:rsid w:val="00DF55C9"/>
    <w:rsid w:val="00E01233"/>
    <w:rsid w:val="00E017A4"/>
    <w:rsid w:val="00E030F8"/>
    <w:rsid w:val="00E25BF2"/>
    <w:rsid w:val="00E35067"/>
    <w:rsid w:val="00E464DD"/>
    <w:rsid w:val="00E47569"/>
    <w:rsid w:val="00E52C4E"/>
    <w:rsid w:val="00E67982"/>
    <w:rsid w:val="00E8087C"/>
    <w:rsid w:val="00E83503"/>
    <w:rsid w:val="00EA1DCB"/>
    <w:rsid w:val="00EC04BD"/>
    <w:rsid w:val="00EC6E21"/>
    <w:rsid w:val="00EC769D"/>
    <w:rsid w:val="00ED094C"/>
    <w:rsid w:val="00ED100C"/>
    <w:rsid w:val="00ED5F1A"/>
    <w:rsid w:val="00EE19EC"/>
    <w:rsid w:val="00F11A74"/>
    <w:rsid w:val="00F20B12"/>
    <w:rsid w:val="00F55F8B"/>
    <w:rsid w:val="00F573DD"/>
    <w:rsid w:val="00F974B2"/>
    <w:rsid w:val="00FD3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BDB0C"/>
  <w15:chartTrackingRefBased/>
  <w15:docId w15:val="{C2B3A84A-FE5F-46BB-8FDB-7C9A0F884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E25BF2"/>
    <w:rPr>
      <w:rFonts w:ascii="Times New Roman" w:hAnsi="Times New Roman" w:cs="Times New Roman"/>
      <w:b/>
      <w:bCs/>
      <w:vanish/>
      <w:color w:val="FF0000"/>
      <w:sz w:val="28"/>
      <w:szCs w:val="28"/>
      <w:lang w:val="uk-UA"/>
    </w:rPr>
  </w:style>
  <w:style w:type="paragraph" w:customStyle="1" w:styleId="MTDisplayEquation">
    <w:name w:val="MTDisplayEquation"/>
    <w:basedOn w:val="a"/>
    <w:next w:val="a"/>
    <w:link w:val="MTDisplayEquation0"/>
    <w:rsid w:val="00E25BF2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  <w:lang w:val="uk-UA"/>
    </w:rPr>
  </w:style>
  <w:style w:type="character" w:customStyle="1" w:styleId="MTDisplayEquation0">
    <w:name w:val="MTDisplayEquation Знак"/>
    <w:basedOn w:val="a0"/>
    <w:link w:val="MTDisplayEquation"/>
    <w:rsid w:val="00E25BF2"/>
    <w:rPr>
      <w:rFonts w:ascii="Times New Roman" w:hAnsi="Times New Roman" w:cs="Times New Roman"/>
      <w:sz w:val="28"/>
      <w:szCs w:val="28"/>
      <w:lang w:val="uk-UA"/>
    </w:rPr>
  </w:style>
  <w:style w:type="paragraph" w:styleId="a3">
    <w:name w:val="List Paragraph"/>
    <w:basedOn w:val="a"/>
    <w:uiPriority w:val="34"/>
    <w:qFormat/>
    <w:rsid w:val="00780316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11E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11EA8"/>
  </w:style>
  <w:style w:type="paragraph" w:styleId="a6">
    <w:name w:val="footer"/>
    <w:basedOn w:val="a"/>
    <w:link w:val="a7"/>
    <w:uiPriority w:val="99"/>
    <w:unhideWhenUsed/>
    <w:rsid w:val="00A11E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11EA8"/>
  </w:style>
  <w:style w:type="table" w:styleId="a8">
    <w:name w:val="Table Grid"/>
    <w:basedOn w:val="a1"/>
    <w:uiPriority w:val="39"/>
    <w:rsid w:val="008F07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347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2.bin"/><Relationship Id="rId154" Type="http://schemas.openxmlformats.org/officeDocument/2006/relationships/oleObject" Target="embeddings/oleObject95.bin"/><Relationship Id="rId159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9.bin"/><Relationship Id="rId139" Type="http://schemas.openxmlformats.org/officeDocument/2006/relationships/image" Target="media/image5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2.wmf"/><Relationship Id="rId155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7.wmf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2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80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3.bin"/><Relationship Id="rId156" Type="http://schemas.openxmlformats.org/officeDocument/2006/relationships/oleObject" Target="embeddings/oleObject97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0.bin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5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5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3.wmf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39</Pages>
  <Words>10561</Words>
  <Characters>60201</Characters>
  <Application>Microsoft Office Word</Application>
  <DocSecurity>0</DocSecurity>
  <Lines>501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Дерев'янко</dc:creator>
  <cp:keywords/>
  <dc:description/>
  <cp:lastModifiedBy>Ярослав Дерев'янко</cp:lastModifiedBy>
  <cp:revision>104</cp:revision>
  <dcterms:created xsi:type="dcterms:W3CDTF">2021-09-15T11:59:00Z</dcterms:created>
  <dcterms:modified xsi:type="dcterms:W3CDTF">2021-09-23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